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4292FC" w14:textId="41FF3080" w:rsidR="0097071B" w:rsidRPr="005341A9" w:rsidRDefault="0097071B" w:rsidP="0097071B">
      <w:pPr>
        <w:pStyle w:val="MDPI22heading2"/>
        <w:spacing w:before="0" w:after="0" w:line="240" w:lineRule="auto"/>
        <w:jc w:val="both"/>
        <w:rPr>
          <w:i w:val="0"/>
          <w:noProof w:val="0"/>
          <w:szCs w:val="20"/>
        </w:rPr>
      </w:pPr>
    </w:p>
    <w:p w14:paraId="57891D40" w14:textId="7B882C66" w:rsidR="0097071B" w:rsidRPr="005341A9" w:rsidRDefault="0097071B">
      <w:pPr>
        <w:spacing w:after="160" w:line="259" w:lineRule="auto"/>
        <w:jc w:val="left"/>
      </w:pPr>
    </w:p>
    <w:p w14:paraId="19E4BC55" w14:textId="395D9E27" w:rsidR="00ED05A5" w:rsidRPr="005341A9" w:rsidRDefault="001F29AC" w:rsidP="00ED05A5">
      <w:pPr>
        <w:spacing w:after="160" w:line="259" w:lineRule="auto"/>
        <w:jc w:val="left"/>
      </w:pPr>
      <w:r w:rsidRPr="005341A9"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53228016" wp14:editId="01AE2189">
                <wp:simplePos x="0" y="0"/>
                <wp:positionH relativeFrom="column">
                  <wp:posOffset>-184245</wp:posOffset>
                </wp:positionH>
                <wp:positionV relativeFrom="paragraph">
                  <wp:posOffset>47767</wp:posOffset>
                </wp:positionV>
                <wp:extent cx="6530065" cy="7296539"/>
                <wp:effectExtent l="0" t="0" r="4445" b="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30065" cy="7296539"/>
                          <a:chOff x="0" y="0"/>
                          <a:chExt cx="6530065" cy="7296539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0"/>
                            <a:ext cx="3048000" cy="2450465"/>
                            <a:chOff x="-1692322" y="-136478"/>
                            <a:chExt cx="3048000" cy="2451091"/>
                          </a:xfrm>
                        </wpg:grpSpPr>
                        <pic:pic xmlns:pic="http://schemas.openxmlformats.org/drawingml/2006/picture">
                          <pic:nvPicPr>
                            <pic:cNvPr id="8" name="Picture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0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071" t="15929" r="19071" b="15195"/>
                            <a:stretch/>
                          </pic:blipFill>
                          <pic:spPr bwMode="auto">
                            <a:xfrm>
                              <a:off x="-1692322" y="-109182"/>
                              <a:ext cx="3048000" cy="242379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590" y="-136478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3A874F" w14:textId="77777777" w:rsidR="006C0960" w:rsidRPr="00211F47" w:rsidRDefault="006C0960" w:rsidP="00ED05A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12" name="Group 12"/>
                        <wpg:cNvGrpSpPr/>
                        <wpg:grpSpPr>
                          <a:xfrm>
                            <a:off x="1078173" y="2381534"/>
                            <a:ext cx="4610100" cy="2905125"/>
                            <a:chOff x="0" y="0"/>
                            <a:chExt cx="4610100" cy="2905125"/>
                          </a:xfrm>
                        </wpg:grpSpPr>
                        <pic:pic xmlns:pic="http://schemas.openxmlformats.org/drawingml/2006/picture">
                          <pic:nvPicPr>
                            <pic:cNvPr id="10" name="Picture 10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2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4422" t="15705" r="8012" b="15869"/>
                            <a:stretch/>
                          </pic:blipFill>
                          <pic:spPr bwMode="auto">
                            <a:xfrm>
                              <a:off x="0" y="0"/>
                              <a:ext cx="4610100" cy="290512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7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2448" y="116006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6590FB" w14:textId="77777777" w:rsidR="006C0960" w:rsidRPr="00211F47" w:rsidRDefault="006C0960" w:rsidP="00ED05A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19" name="Group 19"/>
                        <wpg:cNvGrpSpPr/>
                        <wpg:grpSpPr>
                          <a:xfrm>
                            <a:off x="3077570" y="177421"/>
                            <a:ext cx="3452495" cy="1863090"/>
                            <a:chOff x="0" y="0"/>
                            <a:chExt cx="3452495" cy="1863090"/>
                          </a:xfrm>
                        </wpg:grpSpPr>
                        <pic:pic xmlns:pic="http://schemas.openxmlformats.org/drawingml/2006/picture">
                          <pic:nvPicPr>
                            <pic:cNvPr id="17" name="Picture 1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4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5064" t="21538" r="20193" b="29555"/>
                            <a:stretch/>
                          </pic:blipFill>
                          <pic:spPr bwMode="auto">
                            <a:xfrm>
                              <a:off x="0" y="0"/>
                              <a:ext cx="3452495" cy="186309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1785" y="54591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BC9F5C" w14:textId="77777777" w:rsidR="006C0960" w:rsidRPr="00211F47" w:rsidRDefault="006C0960" w:rsidP="00ED05A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23" name="Group 23"/>
                        <wpg:cNvGrpSpPr/>
                        <wpg:grpSpPr>
                          <a:xfrm>
                            <a:off x="1528549" y="5281684"/>
                            <a:ext cx="3827780" cy="2014855"/>
                            <a:chOff x="-27295" y="6824"/>
                            <a:chExt cx="3827780" cy="2014855"/>
                          </a:xfrm>
                        </wpg:grpSpPr>
                        <pic:pic xmlns:pic="http://schemas.openxmlformats.org/drawingml/2006/picture">
                          <pic:nvPicPr>
                            <pic:cNvPr id="21" name="Picture 2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6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7789" t="22210" r="15545" b="28657"/>
                            <a:stretch/>
                          </pic:blipFill>
                          <pic:spPr bwMode="auto">
                            <a:xfrm>
                              <a:off x="-27295" y="6824"/>
                              <a:ext cx="3827780" cy="20148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0244" y="122830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77B842" w14:textId="77777777" w:rsidR="006C0960" w:rsidRPr="00211F47" w:rsidRDefault="006C0960" w:rsidP="00ED05A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3228016" id="Group 42" o:spid="_x0000_s1026" style="position:absolute;margin-left:-14.5pt;margin-top:3.75pt;width:514.2pt;height:574.55pt;z-index:251644928" coordsize="65300,72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">
                <v:group id="Group 20" o:spid="_x0000_s1027" style="position:absolute;width:30480;height:24504" coordorigin="-16923,-1364" coordsize="30480,24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8" o:spid="_x0000_s1028" type="#_x0000_t75" style="position:absolute;left:-16923;top:-1091;width:30479;height:242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">
                    <v:imagedata r:id="rId17" o:title="" croptop="10439f" cropbottom="9958f" cropleft="12498f" cropright="12498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29" type="#_x0000_t202" style="position:absolute;left:545;top:-1364;width:4160;height:3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" stroked="f">
                    <v:textbox style="mso-fit-shape-to-text:t">
                      <w:txbxContent>
                        <w:p w14:paraId="1B3A874F" w14:textId="77777777" w:rsidR="006C0960" w:rsidRPr="00211F47" w:rsidRDefault="006C0960" w:rsidP="00ED05A5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12" o:spid="_x0000_s1030" style="position:absolute;left:10781;top:23815;width:46101;height:29051" coordsize="46101,2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Picture 10" o:spid="_x0000_s1031" type="#_x0000_t75" style="position:absolute;width:46101;height:290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">
                    <v:imagedata r:id="rId18" o:title="" croptop="10292f" cropbottom="10400f" cropleft="9452f" cropright="5251f"/>
                  </v:shape>
                  <v:shape id="Text Box 7" o:spid="_x0000_s1032" type="#_x0000_t202" style="position:absolute;left:18424;top:1160;width:415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" stroked="f">
                    <v:textbox style="mso-fit-shape-to-text:t">
                      <w:txbxContent>
                        <w:p w14:paraId="2F6590FB" w14:textId="77777777" w:rsidR="006C0960" w:rsidRPr="00211F47" w:rsidRDefault="006C0960" w:rsidP="00ED05A5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group id="Group 19" o:spid="_x0000_s1033" style="position:absolute;left:30775;top:1774;width:34525;height:18631" coordsize="34524,18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Picture 17" o:spid="_x0000_s1034" type="#_x0000_t75" style="position:absolute;width:34524;height:18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">
                    <v:imagedata r:id="rId19" o:title="" croptop="14115f" cropbottom="19369f" cropleft="9872f" cropright="13234f"/>
                  </v:shape>
                  <v:shape id="Text Box 18" o:spid="_x0000_s1035" type="#_x0000_t202" style="position:absolute;left:26817;top:545;width:4160;height:3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" stroked="f">
                    <v:textbox style="mso-fit-shape-to-text:t">
                      <w:txbxContent>
                        <w:p w14:paraId="6CBC9F5C" w14:textId="77777777" w:rsidR="006C0960" w:rsidRPr="00211F47" w:rsidRDefault="006C0960" w:rsidP="00ED05A5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group id="Group 23" o:spid="_x0000_s1036" style="position:absolute;left:15285;top:52816;width:38278;height:20149" coordorigin="-272,68" coordsize="38277,20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Picture 21" o:spid="_x0000_s1037" type="#_x0000_t75" style="position:absolute;left:-272;top:68;width:38276;height:201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">
                    <v:imagedata r:id="rId20" o:title="" croptop="14556f" cropbottom="18781f" cropleft="11658f" cropright="10188f"/>
                  </v:shape>
                  <v:shape id="Text Box 22" o:spid="_x0000_s1038" type="#_x0000_t202" style="position:absolute;left:24702;top:1228;width:415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" stroked="f">
                    <v:textbox style="mso-fit-shape-to-text:t">
                      <w:txbxContent>
                        <w:p w14:paraId="6677B842" w14:textId="77777777" w:rsidR="006C0960" w:rsidRPr="00211F47" w:rsidRDefault="006C0960" w:rsidP="00ED05A5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719C21F" w14:textId="5A2E9815" w:rsidR="00ED05A5" w:rsidRPr="005341A9" w:rsidRDefault="00ED05A5" w:rsidP="00ED05A5">
      <w:pPr>
        <w:jc w:val="center"/>
        <w:rPr>
          <w:rtl/>
        </w:rPr>
      </w:pPr>
    </w:p>
    <w:p w14:paraId="323916C6" w14:textId="77777777" w:rsidR="00ED05A5" w:rsidRPr="005341A9" w:rsidRDefault="00ED05A5" w:rsidP="00ED05A5">
      <w:pPr>
        <w:jc w:val="center"/>
      </w:pPr>
    </w:p>
    <w:p w14:paraId="532B78FA" w14:textId="77777777" w:rsidR="00ED05A5" w:rsidRPr="005341A9" w:rsidRDefault="00ED05A5" w:rsidP="00ED05A5">
      <w:pPr>
        <w:rPr>
          <w:rtl/>
        </w:rPr>
      </w:pPr>
    </w:p>
    <w:p w14:paraId="45CD00DC" w14:textId="77777777" w:rsidR="00ED05A5" w:rsidRPr="005341A9" w:rsidRDefault="00ED05A5" w:rsidP="00ED05A5">
      <w:pPr>
        <w:rPr>
          <w:rtl/>
        </w:rPr>
      </w:pPr>
    </w:p>
    <w:p w14:paraId="64A6E34B" w14:textId="77777777" w:rsidR="00ED05A5" w:rsidRPr="005341A9" w:rsidRDefault="00ED05A5" w:rsidP="00ED05A5">
      <w:pPr>
        <w:rPr>
          <w:rtl/>
        </w:rPr>
      </w:pPr>
    </w:p>
    <w:p w14:paraId="716A993F" w14:textId="77777777" w:rsidR="00ED05A5" w:rsidRPr="005341A9" w:rsidRDefault="00ED05A5" w:rsidP="00ED05A5">
      <w:pPr>
        <w:rPr>
          <w:rtl/>
        </w:rPr>
      </w:pPr>
    </w:p>
    <w:p w14:paraId="21860066" w14:textId="77777777" w:rsidR="00ED05A5" w:rsidRPr="005341A9" w:rsidRDefault="00ED05A5" w:rsidP="00ED05A5">
      <w:pPr>
        <w:rPr>
          <w:rtl/>
        </w:rPr>
      </w:pPr>
    </w:p>
    <w:p w14:paraId="2CC9FBEF" w14:textId="77777777" w:rsidR="00ED05A5" w:rsidRPr="005341A9" w:rsidRDefault="00ED05A5" w:rsidP="00ED05A5">
      <w:pPr>
        <w:rPr>
          <w:rtl/>
        </w:rPr>
      </w:pPr>
    </w:p>
    <w:p w14:paraId="5BD2C01C" w14:textId="77777777" w:rsidR="00ED05A5" w:rsidRPr="005341A9" w:rsidRDefault="00ED05A5" w:rsidP="00ED05A5">
      <w:pPr>
        <w:rPr>
          <w:rtl/>
        </w:rPr>
      </w:pPr>
    </w:p>
    <w:p w14:paraId="3F20EC88" w14:textId="138A2399" w:rsidR="00ED05A5" w:rsidRPr="005341A9" w:rsidRDefault="00ED05A5" w:rsidP="00ED05A5">
      <w:pPr>
        <w:rPr>
          <w:rtl/>
        </w:rPr>
      </w:pPr>
    </w:p>
    <w:p w14:paraId="6D1EE8A2" w14:textId="77777777" w:rsidR="00ED05A5" w:rsidRPr="005341A9" w:rsidRDefault="00ED05A5" w:rsidP="00ED05A5">
      <w:pPr>
        <w:rPr>
          <w:rtl/>
        </w:rPr>
      </w:pPr>
    </w:p>
    <w:p w14:paraId="55CF76C7" w14:textId="77777777" w:rsidR="00ED05A5" w:rsidRPr="005341A9" w:rsidRDefault="00ED05A5" w:rsidP="00ED05A5">
      <w:pPr>
        <w:rPr>
          <w:rtl/>
        </w:rPr>
      </w:pPr>
    </w:p>
    <w:p w14:paraId="130C87BD" w14:textId="77777777" w:rsidR="00ED05A5" w:rsidRPr="005341A9" w:rsidRDefault="00ED05A5" w:rsidP="00ED05A5">
      <w:pPr>
        <w:rPr>
          <w:rtl/>
        </w:rPr>
      </w:pPr>
    </w:p>
    <w:p w14:paraId="62C01029" w14:textId="77777777" w:rsidR="00ED05A5" w:rsidRPr="005341A9" w:rsidRDefault="00ED05A5" w:rsidP="00ED05A5">
      <w:pPr>
        <w:jc w:val="center"/>
      </w:pPr>
      <w:r w:rsidRPr="005341A9">
        <w:tab/>
      </w:r>
    </w:p>
    <w:p w14:paraId="7D38DF11" w14:textId="77777777" w:rsidR="00ED05A5" w:rsidRPr="005341A9" w:rsidRDefault="00ED05A5" w:rsidP="00ED05A5">
      <w:pPr>
        <w:tabs>
          <w:tab w:val="left" w:pos="4148"/>
        </w:tabs>
        <w:jc w:val="center"/>
      </w:pPr>
    </w:p>
    <w:p w14:paraId="09D277C8" w14:textId="77777777" w:rsidR="00ED05A5" w:rsidRPr="005341A9" w:rsidRDefault="00ED05A5" w:rsidP="00ED05A5">
      <w:pPr>
        <w:tabs>
          <w:tab w:val="left" w:pos="4148"/>
        </w:tabs>
        <w:jc w:val="center"/>
      </w:pPr>
    </w:p>
    <w:p w14:paraId="6A49D6A5" w14:textId="77777777" w:rsidR="00ED05A5" w:rsidRPr="005341A9" w:rsidRDefault="00ED05A5" w:rsidP="00ED05A5">
      <w:pPr>
        <w:tabs>
          <w:tab w:val="left" w:pos="4148"/>
        </w:tabs>
        <w:jc w:val="center"/>
      </w:pPr>
    </w:p>
    <w:p w14:paraId="2DBC717A" w14:textId="77777777" w:rsidR="00ED05A5" w:rsidRPr="005341A9" w:rsidRDefault="00ED05A5" w:rsidP="00ED05A5">
      <w:pPr>
        <w:tabs>
          <w:tab w:val="left" w:pos="4148"/>
        </w:tabs>
        <w:jc w:val="center"/>
      </w:pPr>
    </w:p>
    <w:p w14:paraId="315A20A0" w14:textId="77777777" w:rsidR="00ED05A5" w:rsidRPr="005341A9" w:rsidRDefault="00ED05A5" w:rsidP="00ED05A5">
      <w:pPr>
        <w:tabs>
          <w:tab w:val="left" w:pos="4148"/>
        </w:tabs>
        <w:jc w:val="center"/>
      </w:pPr>
    </w:p>
    <w:p w14:paraId="69A262A7" w14:textId="77777777" w:rsidR="00ED05A5" w:rsidRPr="005341A9" w:rsidRDefault="00ED05A5" w:rsidP="00ED05A5"/>
    <w:p w14:paraId="15AF9A48" w14:textId="77777777" w:rsidR="00ED05A5" w:rsidRPr="005341A9" w:rsidRDefault="00ED05A5" w:rsidP="00ED05A5"/>
    <w:p w14:paraId="0CBE6811" w14:textId="77777777" w:rsidR="00ED05A5" w:rsidRPr="005341A9" w:rsidRDefault="00ED05A5" w:rsidP="00ED05A5"/>
    <w:p w14:paraId="7FAB1895" w14:textId="77777777" w:rsidR="00ED05A5" w:rsidRPr="005341A9" w:rsidRDefault="00ED05A5" w:rsidP="00ED05A5"/>
    <w:p w14:paraId="61DB061C" w14:textId="634A78AD" w:rsidR="00ED05A5" w:rsidRPr="005341A9" w:rsidRDefault="00ED05A5" w:rsidP="00ED05A5"/>
    <w:p w14:paraId="2A865549" w14:textId="77777777" w:rsidR="00ED05A5" w:rsidRPr="005341A9" w:rsidRDefault="00ED05A5" w:rsidP="00ED05A5"/>
    <w:p w14:paraId="7E82A7AF" w14:textId="77777777" w:rsidR="00ED05A5" w:rsidRPr="005341A9" w:rsidRDefault="00ED05A5" w:rsidP="00ED05A5">
      <w:pPr>
        <w:rPr>
          <w:rtl/>
        </w:rPr>
      </w:pPr>
    </w:p>
    <w:p w14:paraId="7567E06E" w14:textId="77777777" w:rsidR="00ED05A5" w:rsidRPr="005341A9" w:rsidRDefault="00ED05A5" w:rsidP="00ED05A5"/>
    <w:p w14:paraId="2D19BF8B" w14:textId="77777777" w:rsidR="00ED05A5" w:rsidRPr="005341A9" w:rsidRDefault="00ED05A5" w:rsidP="00ED05A5"/>
    <w:p w14:paraId="4FD5FA68" w14:textId="77777777" w:rsidR="00ED05A5" w:rsidRPr="005341A9" w:rsidRDefault="00ED05A5" w:rsidP="00ED05A5">
      <w:pPr>
        <w:tabs>
          <w:tab w:val="left" w:pos="3675"/>
        </w:tabs>
      </w:pPr>
      <w:r w:rsidRPr="005341A9">
        <w:tab/>
      </w:r>
    </w:p>
    <w:p w14:paraId="5EF4497C" w14:textId="77777777" w:rsidR="00ED05A5" w:rsidRPr="005341A9" w:rsidRDefault="00ED05A5" w:rsidP="00ED05A5">
      <w:pPr>
        <w:tabs>
          <w:tab w:val="left" w:pos="3192"/>
        </w:tabs>
      </w:pPr>
    </w:p>
    <w:p w14:paraId="5CB414DA" w14:textId="77777777" w:rsidR="00ED05A5" w:rsidRPr="005341A9" w:rsidRDefault="00ED05A5" w:rsidP="00ED05A5">
      <w:pPr>
        <w:rPr>
          <w:rtl/>
        </w:rPr>
      </w:pPr>
    </w:p>
    <w:p w14:paraId="0390E43D" w14:textId="77777777" w:rsidR="00ED05A5" w:rsidRPr="005341A9" w:rsidRDefault="00ED05A5" w:rsidP="00ED05A5">
      <w:pPr>
        <w:rPr>
          <w:rtl/>
        </w:rPr>
      </w:pPr>
    </w:p>
    <w:p w14:paraId="6890A0FE" w14:textId="77777777" w:rsidR="00ED05A5" w:rsidRPr="005341A9" w:rsidRDefault="00ED05A5" w:rsidP="00ED05A5">
      <w:pPr>
        <w:rPr>
          <w:rtl/>
        </w:rPr>
      </w:pPr>
    </w:p>
    <w:p w14:paraId="2E1C70FE" w14:textId="722C5185" w:rsidR="0097071B" w:rsidRPr="005341A9" w:rsidRDefault="00ED05A5" w:rsidP="00ED05A5">
      <w:pPr>
        <w:pStyle w:val="MDPI22heading2"/>
        <w:spacing w:line="240" w:lineRule="auto"/>
        <w:rPr>
          <w:i w:val="0"/>
          <w:iCs/>
          <w:noProof w:val="0"/>
          <w:szCs w:val="20"/>
        </w:rPr>
      </w:pPr>
      <w:r w:rsidRPr="005341A9">
        <w:rPr>
          <w:b/>
          <w:bCs/>
          <w:noProof w:val="0"/>
          <w:szCs w:val="20"/>
        </w:rPr>
        <w:t xml:space="preserve">Figure </w:t>
      </w:r>
      <w:r w:rsidR="00465329" w:rsidRPr="005341A9">
        <w:rPr>
          <w:b/>
          <w:bCs/>
          <w:noProof w:val="0"/>
          <w:szCs w:val="20"/>
        </w:rPr>
        <w:t>S1</w:t>
      </w:r>
      <w:r w:rsidRPr="005341A9">
        <w:rPr>
          <w:b/>
          <w:bCs/>
          <w:noProof w:val="0"/>
          <w:szCs w:val="20"/>
        </w:rPr>
        <w:t xml:space="preserve">: </w:t>
      </w:r>
      <w:r w:rsidRPr="005341A9">
        <w:rPr>
          <w:i w:val="0"/>
          <w:iCs/>
          <w:noProof w:val="0"/>
          <w:szCs w:val="20"/>
        </w:rPr>
        <w:t xml:space="preserve">The binding mode of </w:t>
      </w:r>
      <w:r w:rsidR="0064498E" w:rsidRPr="005341A9">
        <w:rPr>
          <w:i w:val="0"/>
          <w:iCs/>
          <w:noProof w:val="0"/>
          <w:szCs w:val="20"/>
        </w:rPr>
        <w:t>tested compounds</w:t>
      </w:r>
      <w:r w:rsidR="0064498E" w:rsidRPr="005341A9">
        <w:rPr>
          <w:b/>
          <w:bCs/>
          <w:i w:val="0"/>
          <w:iCs/>
          <w:noProof w:val="0"/>
          <w:szCs w:val="20"/>
        </w:rPr>
        <w:t xml:space="preserve"> </w:t>
      </w:r>
      <w:r w:rsidRPr="005341A9">
        <w:rPr>
          <w:i w:val="0"/>
          <w:iCs/>
          <w:noProof w:val="0"/>
          <w:szCs w:val="20"/>
        </w:rPr>
        <w:t xml:space="preserve">into the activesite of  </w:t>
      </w:r>
      <w:r w:rsidR="001002C4" w:rsidRPr="005341A9">
        <w:rPr>
          <w:bCs/>
          <w:noProof w:val="0"/>
        </w:rPr>
        <w:t>1EA1</w:t>
      </w:r>
      <w:r w:rsidRPr="005341A9">
        <w:rPr>
          <w:i w:val="0"/>
          <w:iCs/>
          <w:noProof w:val="0"/>
          <w:szCs w:val="20"/>
        </w:rPr>
        <w:t>, H-bond represented as blue dashad color</w:t>
      </w:r>
      <w:r w:rsidR="00465329" w:rsidRPr="005341A9">
        <w:rPr>
          <w:i w:val="0"/>
          <w:iCs/>
          <w:noProof w:val="0"/>
          <w:szCs w:val="20"/>
        </w:rPr>
        <w:t xml:space="preserve"> yellow dashed showed </w:t>
      </w:r>
      <w:r w:rsidR="00465329" w:rsidRPr="005341A9">
        <w:rPr>
          <w:rFonts w:cs="Calibri"/>
          <w:noProof w:val="0"/>
          <w:szCs w:val="24"/>
        </w:rPr>
        <w:t>π- π interaction</w:t>
      </w:r>
      <w:r w:rsidRPr="005341A9">
        <w:rPr>
          <w:i w:val="0"/>
          <w:iCs/>
          <w:noProof w:val="0"/>
          <w:szCs w:val="20"/>
        </w:rPr>
        <w:t>.</w:t>
      </w:r>
    </w:p>
    <w:p w14:paraId="29404292" w14:textId="77777777" w:rsidR="0097071B" w:rsidRPr="005341A9" w:rsidRDefault="0097071B">
      <w:pPr>
        <w:spacing w:after="160" w:line="259" w:lineRule="auto"/>
        <w:jc w:val="left"/>
        <w:rPr>
          <w:rFonts w:ascii="Palatino Linotype" w:hAnsi="Palatino Linotype"/>
          <w:iCs/>
          <w:snapToGrid w:val="0"/>
          <w:sz w:val="20"/>
          <w:lang w:bidi="en-US"/>
        </w:rPr>
      </w:pPr>
      <w:r w:rsidRPr="005341A9">
        <w:rPr>
          <w:i/>
          <w:iCs/>
        </w:rPr>
        <w:br w:type="page"/>
      </w:r>
    </w:p>
    <w:p w14:paraId="348BCC60" w14:textId="77777777" w:rsidR="00ED05A5" w:rsidRPr="005341A9" w:rsidRDefault="00ED05A5" w:rsidP="00ED05A5">
      <w:pPr>
        <w:pStyle w:val="MDPI22heading2"/>
        <w:spacing w:line="240" w:lineRule="auto"/>
        <w:rPr>
          <w:i w:val="0"/>
          <w:iCs/>
          <w:noProof w:val="0"/>
          <w:szCs w:val="20"/>
        </w:rPr>
      </w:pPr>
    </w:p>
    <w:p w14:paraId="4F8C369F" w14:textId="0A263525" w:rsidR="00ED05A5" w:rsidRPr="005341A9" w:rsidRDefault="001F29AC">
      <w:r w:rsidRPr="005341A9"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76D17DF7" wp14:editId="10493062">
                <wp:simplePos x="0" y="0"/>
                <wp:positionH relativeFrom="column">
                  <wp:posOffset>839337</wp:posOffset>
                </wp:positionH>
                <wp:positionV relativeFrom="paragraph">
                  <wp:posOffset>122830</wp:posOffset>
                </wp:positionV>
                <wp:extent cx="4237630" cy="7337377"/>
                <wp:effectExtent l="0" t="0" r="0" b="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7630" cy="7337377"/>
                          <a:chOff x="0" y="0"/>
                          <a:chExt cx="4237630" cy="7337377"/>
                        </a:xfrm>
                      </wpg:grpSpPr>
                      <wpg:grpSp>
                        <wpg:cNvPr id="1" name="Group 1"/>
                        <wpg:cNvGrpSpPr/>
                        <wpg:grpSpPr>
                          <a:xfrm>
                            <a:off x="122830" y="0"/>
                            <a:ext cx="4039737" cy="2463165"/>
                            <a:chOff x="0" y="0"/>
                            <a:chExt cx="3616325" cy="2463165"/>
                          </a:xfrm>
                        </wpg:grpSpPr>
                        <pic:pic xmlns:pic="http://schemas.openxmlformats.org/drawingml/2006/picture">
                          <pic:nvPicPr>
                            <pic:cNvPr id="14" name="Picture 1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1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2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3141" t="17723" r="20513" b="19010"/>
                            <a:stretch/>
                          </pic:blipFill>
                          <pic:spPr bwMode="auto">
                            <a:xfrm>
                              <a:off x="0" y="0"/>
                              <a:ext cx="3616325" cy="246316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1910" y="40943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BE20BD" w14:textId="77777777" w:rsidR="006C0960" w:rsidRPr="00211F47" w:rsidRDefault="006C0960" w:rsidP="00D12E8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211F47">
                                  <w:rPr>
                                    <w:b/>
                                    <w:bCs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" name="Group 3"/>
                        <wpg:cNvGrpSpPr/>
                        <wpg:grpSpPr>
                          <a:xfrm>
                            <a:off x="0" y="2606722"/>
                            <a:ext cx="4237630" cy="2052320"/>
                            <a:chOff x="0" y="0"/>
                            <a:chExt cx="3505200" cy="2052320"/>
                          </a:xfrm>
                        </wpg:grpSpPr>
                        <pic:pic xmlns:pic="http://schemas.openxmlformats.org/drawingml/2006/picture">
                          <pic:nvPicPr>
                            <pic:cNvPr id="15" name="Picture 1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3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4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2339" t="17499" r="9936" b="18785"/>
                            <a:stretch/>
                          </pic:blipFill>
                          <pic:spPr bwMode="auto">
                            <a:xfrm>
                              <a:off x="0" y="0"/>
                              <a:ext cx="3505200" cy="20523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3672" y="61415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DCED2D" w14:textId="2D6353A4" w:rsidR="006C0960" w:rsidRPr="00211F47" w:rsidRDefault="006C0960" w:rsidP="00D12E8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" name="Group 5"/>
                        <wpg:cNvGrpSpPr/>
                        <wpg:grpSpPr>
                          <a:xfrm>
                            <a:off x="266132" y="4708477"/>
                            <a:ext cx="3821373" cy="2628900"/>
                            <a:chOff x="0" y="0"/>
                            <a:chExt cx="2981325" cy="2628900"/>
                          </a:xfrm>
                        </wpg:grpSpPr>
                        <pic:pic xmlns:pic="http://schemas.openxmlformats.org/drawingml/2006/picture">
                          <pic:nvPicPr>
                            <pic:cNvPr id="16" name="Picture 1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5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6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7724" t="24005" r="22116" b="14074"/>
                            <a:stretch/>
                          </pic:blipFill>
                          <pic:spPr bwMode="auto">
                            <a:xfrm>
                              <a:off x="0" y="0"/>
                              <a:ext cx="2981325" cy="26289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8579" y="184245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559638" w14:textId="5F2D9A82" w:rsidR="006C0960" w:rsidRPr="00211F47" w:rsidRDefault="006C0960" w:rsidP="00D12E86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6D17DF7" id="Group 41" o:spid="_x0000_s1039" style="position:absolute;left:0;text-align:left;margin-left:66.1pt;margin-top:9.65pt;width:333.65pt;height:577.75pt;z-index:251638784" coordsize="42376,733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">
                <v:group id="Group 1" o:spid="_x0000_s1040" style="position:absolute;left:1228;width:40397;height:24631" coordsize="36163,24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Picture 14" o:spid="_x0000_s1041" type="#_x0000_t75" style="position:absolute;width:36163;height:246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">
                    <v:imagedata r:id="rId27" o:title="" croptop="11615f" cropbottom="12458f" cropleft="8612f" cropright="13443f"/>
                  </v:shape>
                  <v:shape id="Text Box 2" o:spid="_x0000_s1042" type="#_x0000_t202" style="position:absolute;left:28319;top:409;width:415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  <v:textbox>
                      <w:txbxContent>
                        <w:p w14:paraId="61BE20BD" w14:textId="77777777" w:rsidR="006C0960" w:rsidRPr="00211F47" w:rsidRDefault="006C0960" w:rsidP="00D12E86">
                          <w:pPr>
                            <w:rPr>
                              <w:b/>
                              <w:bCs/>
                            </w:rPr>
                          </w:pPr>
                          <w:r w:rsidRPr="00211F47">
                            <w:rPr>
                              <w:b/>
                              <w:bCs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group id="Group 3" o:spid="_x0000_s1043" style="position:absolute;top:26067;width:42376;height:20523" coordsize="35052,20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Picture 15" o:spid="_x0000_s1044" type="#_x0000_t75" style="position:absolute;width:35052;height:205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">
                    <v:imagedata r:id="rId28" o:title="" croptop="11468f" cropbottom="12311f" cropleft="8086f" cropright="6512f"/>
                  </v:shape>
                  <v:shape id="Text Box 2" o:spid="_x0000_s1045" type="#_x0000_t202" style="position:absolute;left:27636;top:614;width:415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" stroked="f">
                    <v:textbox>
                      <w:txbxContent>
                        <w:p w14:paraId="07DCED2D" w14:textId="2D6353A4" w:rsidR="006C0960" w:rsidRPr="00211F47" w:rsidRDefault="006C0960" w:rsidP="00D12E86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group id="Group 5" o:spid="_x0000_s1046" style="position:absolute;left:2661;top:47084;width:38214;height:26289" coordsize="29813,26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Picture 16" o:spid="_x0000_s1047" type="#_x0000_t75" style="position:absolute;width:29813;height:262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">
                    <v:imagedata r:id="rId29" o:title="" croptop="15732f" cropbottom="9224f" cropleft="18169f" cropright="14494f"/>
                  </v:shape>
                  <v:shape id="Text Box 4" o:spid="_x0000_s1048" type="#_x0000_t202" style="position:absolute;left:21085;top:1842;width:4160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<v:textbox>
                      <w:txbxContent>
                        <w:p w14:paraId="6D559638" w14:textId="5F2D9A82" w:rsidR="006C0960" w:rsidRPr="00211F47" w:rsidRDefault="006C0960" w:rsidP="00D12E86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1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FBC7AB8" w14:textId="77777777" w:rsidR="00ED05A5" w:rsidRPr="005341A9" w:rsidRDefault="00ED05A5"/>
    <w:p w14:paraId="3BC279AD" w14:textId="13E63449" w:rsidR="001027E9" w:rsidRPr="005341A9" w:rsidRDefault="001027E9"/>
    <w:p w14:paraId="5B71BF58" w14:textId="032E20FD" w:rsidR="00D12E86" w:rsidRPr="005341A9" w:rsidRDefault="00D12E86"/>
    <w:p w14:paraId="1BB4403C" w14:textId="6D110BB9" w:rsidR="00D12E86" w:rsidRPr="005341A9" w:rsidRDefault="00D12E86"/>
    <w:p w14:paraId="41FBA574" w14:textId="6E0726AF" w:rsidR="00D12E86" w:rsidRPr="005341A9" w:rsidRDefault="00D12E86"/>
    <w:p w14:paraId="2363F5B9" w14:textId="4CD66E48" w:rsidR="00D12E86" w:rsidRPr="005341A9" w:rsidRDefault="00D12E86"/>
    <w:p w14:paraId="5951A336" w14:textId="2BEF2D67" w:rsidR="00D12E86" w:rsidRPr="005341A9" w:rsidRDefault="00D12E86"/>
    <w:p w14:paraId="11AD99A5" w14:textId="4BEBFE85" w:rsidR="00D12E86" w:rsidRPr="005341A9" w:rsidRDefault="00D12E86"/>
    <w:p w14:paraId="37901B45" w14:textId="2E72EF93" w:rsidR="00D12E86" w:rsidRPr="005341A9" w:rsidRDefault="00D12E86"/>
    <w:p w14:paraId="0A5D9526" w14:textId="432F95DE" w:rsidR="00D12E86" w:rsidRPr="005341A9" w:rsidRDefault="00D12E86"/>
    <w:p w14:paraId="13952EEE" w14:textId="5D362CA9" w:rsidR="00D12E86" w:rsidRPr="005341A9" w:rsidRDefault="00D12E86"/>
    <w:p w14:paraId="025C4530" w14:textId="4375C2FE" w:rsidR="00D12E86" w:rsidRPr="005341A9" w:rsidRDefault="00D12E86"/>
    <w:p w14:paraId="56FE8234" w14:textId="3CC375C9" w:rsidR="00D12E86" w:rsidRPr="005341A9" w:rsidRDefault="00D12E86"/>
    <w:p w14:paraId="5379DEC2" w14:textId="526487B5" w:rsidR="00D12E86" w:rsidRPr="005341A9" w:rsidRDefault="00D12E86"/>
    <w:p w14:paraId="328F97EC" w14:textId="175A2399" w:rsidR="00D12E86" w:rsidRPr="005341A9" w:rsidRDefault="00D12E86"/>
    <w:p w14:paraId="7EC7C893" w14:textId="51A245AD" w:rsidR="00D12E86" w:rsidRPr="005341A9" w:rsidRDefault="00D12E86"/>
    <w:p w14:paraId="3375619E" w14:textId="3D7FD49B" w:rsidR="00D12E86" w:rsidRPr="005341A9" w:rsidRDefault="00D12E86"/>
    <w:p w14:paraId="4E42D6D6" w14:textId="25CB09B4" w:rsidR="00D12E86" w:rsidRPr="005341A9" w:rsidRDefault="00D12E86" w:rsidP="00D12E86"/>
    <w:p w14:paraId="794010BC" w14:textId="5A0086C0" w:rsidR="00D12E86" w:rsidRPr="005341A9" w:rsidRDefault="00D12E86" w:rsidP="00D12E86"/>
    <w:p w14:paraId="613E4C63" w14:textId="2E056D99" w:rsidR="00D12E86" w:rsidRPr="005341A9" w:rsidRDefault="00D12E86" w:rsidP="00D12E86"/>
    <w:p w14:paraId="214A552F" w14:textId="3BB2B44E" w:rsidR="00D12E86" w:rsidRPr="005341A9" w:rsidRDefault="00D12E86" w:rsidP="00D12E86"/>
    <w:p w14:paraId="51BBF212" w14:textId="178A14C7" w:rsidR="00D12E86" w:rsidRPr="005341A9" w:rsidRDefault="00D12E86" w:rsidP="00D12E86"/>
    <w:p w14:paraId="3C1A4985" w14:textId="07CF6931" w:rsidR="00D12E86" w:rsidRPr="005341A9" w:rsidRDefault="00D12E86" w:rsidP="00D12E86"/>
    <w:p w14:paraId="64619B9F" w14:textId="3785BA28" w:rsidR="00D12E86" w:rsidRPr="005341A9" w:rsidRDefault="00D12E86" w:rsidP="00D12E86"/>
    <w:p w14:paraId="7249E2AB" w14:textId="537DEFC2" w:rsidR="00D12E86" w:rsidRPr="005341A9" w:rsidRDefault="00D12E86" w:rsidP="00D12E86"/>
    <w:p w14:paraId="19B53437" w14:textId="6E95D24A" w:rsidR="00D12E86" w:rsidRPr="005341A9" w:rsidRDefault="00D12E86" w:rsidP="00D12E86">
      <w:pPr>
        <w:tabs>
          <w:tab w:val="left" w:pos="2665"/>
        </w:tabs>
      </w:pPr>
      <w:r w:rsidRPr="005341A9">
        <w:tab/>
      </w:r>
    </w:p>
    <w:p w14:paraId="04B15999" w14:textId="7D6C9AF5" w:rsidR="005519A3" w:rsidRPr="005341A9" w:rsidRDefault="005519A3" w:rsidP="005519A3"/>
    <w:p w14:paraId="4A81B319" w14:textId="6CC096ED" w:rsidR="005519A3" w:rsidRPr="005341A9" w:rsidRDefault="005519A3" w:rsidP="005519A3"/>
    <w:p w14:paraId="336B01ED" w14:textId="2B35B671" w:rsidR="005519A3" w:rsidRPr="005341A9" w:rsidRDefault="005519A3" w:rsidP="005519A3"/>
    <w:p w14:paraId="46A4E29E" w14:textId="3E96B1DF" w:rsidR="005519A3" w:rsidRPr="005341A9" w:rsidRDefault="005519A3" w:rsidP="005519A3"/>
    <w:p w14:paraId="3632961F" w14:textId="4DB6027F" w:rsidR="005519A3" w:rsidRPr="005341A9" w:rsidRDefault="005519A3" w:rsidP="005519A3"/>
    <w:p w14:paraId="5A8A96CE" w14:textId="11C8406B" w:rsidR="005519A3" w:rsidRPr="005341A9" w:rsidRDefault="005519A3" w:rsidP="005519A3"/>
    <w:p w14:paraId="4A5C0BB5" w14:textId="4839F97E" w:rsidR="005519A3" w:rsidRPr="005341A9" w:rsidRDefault="005519A3" w:rsidP="005519A3"/>
    <w:p w14:paraId="7254262B" w14:textId="6BF72A26" w:rsidR="00EC6D51" w:rsidRPr="005341A9" w:rsidRDefault="00EC6D51" w:rsidP="00EC6D51">
      <w:pPr>
        <w:pStyle w:val="MDPI22heading2"/>
        <w:spacing w:line="240" w:lineRule="auto"/>
        <w:rPr>
          <w:i w:val="0"/>
          <w:iCs/>
          <w:noProof w:val="0"/>
          <w:szCs w:val="20"/>
        </w:rPr>
      </w:pPr>
      <w:r w:rsidRPr="005341A9">
        <w:rPr>
          <w:b/>
          <w:bCs/>
          <w:noProof w:val="0"/>
          <w:szCs w:val="20"/>
        </w:rPr>
        <w:t xml:space="preserve">Figure </w:t>
      </w:r>
      <w:r w:rsidR="00465329" w:rsidRPr="005341A9">
        <w:rPr>
          <w:b/>
          <w:bCs/>
          <w:noProof w:val="0"/>
          <w:szCs w:val="20"/>
        </w:rPr>
        <w:t>S2</w:t>
      </w:r>
      <w:r w:rsidRPr="005341A9">
        <w:rPr>
          <w:b/>
          <w:bCs/>
          <w:noProof w:val="0"/>
          <w:szCs w:val="20"/>
        </w:rPr>
        <w:t xml:space="preserve">: </w:t>
      </w:r>
      <w:r w:rsidRPr="005341A9">
        <w:rPr>
          <w:i w:val="0"/>
          <w:iCs/>
          <w:noProof w:val="0"/>
          <w:szCs w:val="20"/>
        </w:rPr>
        <w:t xml:space="preserve">The binding mode of </w:t>
      </w:r>
      <w:r w:rsidR="0064498E" w:rsidRPr="005341A9">
        <w:rPr>
          <w:i w:val="0"/>
          <w:iCs/>
          <w:noProof w:val="0"/>
          <w:szCs w:val="20"/>
        </w:rPr>
        <w:t>tested compounds</w:t>
      </w:r>
      <w:r w:rsidR="0064498E" w:rsidRPr="005341A9">
        <w:rPr>
          <w:b/>
          <w:bCs/>
          <w:i w:val="0"/>
          <w:iCs/>
          <w:noProof w:val="0"/>
          <w:szCs w:val="20"/>
        </w:rPr>
        <w:t xml:space="preserve"> </w:t>
      </w:r>
      <w:r w:rsidRPr="005341A9">
        <w:rPr>
          <w:i w:val="0"/>
          <w:iCs/>
          <w:noProof w:val="0"/>
          <w:szCs w:val="20"/>
        </w:rPr>
        <w:t xml:space="preserve">into the activesite of  </w:t>
      </w:r>
      <w:r w:rsidR="001002C4" w:rsidRPr="005341A9">
        <w:rPr>
          <w:bCs/>
          <w:noProof w:val="0"/>
        </w:rPr>
        <w:t>1EA1</w:t>
      </w:r>
      <w:r w:rsidRPr="005341A9">
        <w:rPr>
          <w:i w:val="0"/>
          <w:iCs/>
          <w:noProof w:val="0"/>
          <w:szCs w:val="20"/>
        </w:rPr>
        <w:t>, H-bond represented as blue dashad color</w:t>
      </w:r>
      <w:r w:rsidR="00465329" w:rsidRPr="005341A9">
        <w:rPr>
          <w:i w:val="0"/>
          <w:iCs/>
          <w:noProof w:val="0"/>
          <w:szCs w:val="20"/>
        </w:rPr>
        <w:t xml:space="preserve"> yellow dashed showed </w:t>
      </w:r>
      <w:r w:rsidR="00465329" w:rsidRPr="005341A9">
        <w:rPr>
          <w:rFonts w:cs="Calibri"/>
          <w:noProof w:val="0"/>
          <w:szCs w:val="24"/>
        </w:rPr>
        <w:t>π- π interaction</w:t>
      </w:r>
      <w:r w:rsidRPr="005341A9">
        <w:rPr>
          <w:i w:val="0"/>
          <w:iCs/>
          <w:noProof w:val="0"/>
          <w:szCs w:val="20"/>
        </w:rPr>
        <w:t>.</w:t>
      </w:r>
    </w:p>
    <w:p w14:paraId="0418F4D6" w14:textId="77777777" w:rsidR="006C0960" w:rsidRPr="005341A9" w:rsidRDefault="006C0960" w:rsidP="00EC6D51">
      <w:pPr>
        <w:pStyle w:val="MDPI22heading2"/>
        <w:spacing w:line="240" w:lineRule="auto"/>
        <w:rPr>
          <w:i w:val="0"/>
          <w:iCs/>
          <w:noProof w:val="0"/>
          <w:szCs w:val="20"/>
        </w:rPr>
      </w:pPr>
    </w:p>
    <w:p w14:paraId="01AB6AC2" w14:textId="3D793487" w:rsidR="00D930CE" w:rsidRPr="005341A9" w:rsidRDefault="005C1AFB" w:rsidP="00EC6D51">
      <w:pPr>
        <w:pStyle w:val="MDPI22heading2"/>
        <w:spacing w:line="240" w:lineRule="auto"/>
        <w:rPr>
          <w:i w:val="0"/>
          <w:iCs/>
          <w:noProof w:val="0"/>
          <w:szCs w:val="20"/>
        </w:rPr>
      </w:pPr>
      <w:r w:rsidRPr="005341A9">
        <w:rPr>
          <w:i w:val="0"/>
          <w:iCs/>
          <w:noProof w:val="0"/>
          <w:snapToGrid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DE0E6E6" wp14:editId="62D1C823">
                <wp:simplePos x="0" y="0"/>
                <wp:positionH relativeFrom="column">
                  <wp:posOffset>-491319</wp:posOffset>
                </wp:positionH>
                <wp:positionV relativeFrom="paragraph">
                  <wp:posOffset>-238836</wp:posOffset>
                </wp:positionV>
                <wp:extent cx="7149145" cy="6730327"/>
                <wp:effectExtent l="0" t="0" r="0" b="0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9145" cy="6730327"/>
                          <a:chOff x="0" y="0"/>
                          <a:chExt cx="7149145" cy="6730327"/>
                        </a:xfrm>
                      </wpg:grpSpPr>
                      <wpg:grpSp>
                        <wpg:cNvPr id="29" name="Group 29"/>
                        <wpg:cNvGrpSpPr/>
                        <wpg:grpSpPr>
                          <a:xfrm>
                            <a:off x="0" y="0"/>
                            <a:ext cx="3458637" cy="2269414"/>
                            <a:chOff x="0" y="0"/>
                            <a:chExt cx="3267075" cy="2169160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0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1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769" t="6731" r="13141" b="17888"/>
                            <a:stretch/>
                          </pic:blipFill>
                          <pic:spPr bwMode="auto">
                            <a:xfrm>
                              <a:off x="0" y="0"/>
                              <a:ext cx="3267075" cy="216916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8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0340" y="238835"/>
                              <a:ext cx="41592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DEF941" w14:textId="23215372" w:rsidR="006C0960" w:rsidRPr="00211F47" w:rsidRDefault="006C0960" w:rsidP="001F29AC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3" name="Group 33"/>
                        <wpg:cNvGrpSpPr/>
                        <wpg:grpSpPr>
                          <a:xfrm>
                            <a:off x="3548418" y="266132"/>
                            <a:ext cx="3600727" cy="1796620"/>
                            <a:chOff x="0" y="0"/>
                            <a:chExt cx="3481070" cy="1961013"/>
                          </a:xfrm>
                        </wpg:grpSpPr>
                        <pic:pic xmlns:pic="http://schemas.openxmlformats.org/drawingml/2006/picture">
                          <pic:nvPicPr>
                            <pic:cNvPr id="30" name="Picture 30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2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3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6666" t="33429" r="20513" b="22150"/>
                            <a:stretch/>
                          </pic:blipFill>
                          <pic:spPr bwMode="auto">
                            <a:xfrm>
                              <a:off x="0" y="75063"/>
                              <a:ext cx="3481070" cy="188595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1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2603" y="0"/>
                              <a:ext cx="40824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081404" w14:textId="385F6A5D" w:rsidR="006C0960" w:rsidRPr="00211F47" w:rsidRDefault="006C0960" w:rsidP="001F29AC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6" name="Group 36"/>
                        <wpg:cNvGrpSpPr/>
                        <wpg:grpSpPr>
                          <a:xfrm>
                            <a:off x="416256" y="4490114"/>
                            <a:ext cx="2978150" cy="2187575"/>
                            <a:chOff x="0" y="0"/>
                            <a:chExt cx="2686050" cy="2075815"/>
                          </a:xfrm>
                        </wpg:grpSpPr>
                        <pic:pic xmlns:pic="http://schemas.openxmlformats.org/drawingml/2006/picture">
                          <pic:nvPicPr>
                            <pic:cNvPr id="34" name="Picture 3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4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5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833" t="18846" r="9295" b="5549"/>
                            <a:stretch/>
                          </pic:blipFill>
                          <pic:spPr bwMode="auto">
                            <a:xfrm>
                              <a:off x="0" y="0"/>
                              <a:ext cx="2686050" cy="207581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5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3141" y="143301"/>
                              <a:ext cx="408245" cy="316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139A55" w14:textId="6C166760" w:rsidR="006C0960" w:rsidRPr="00211F47" w:rsidRDefault="006C0960" w:rsidP="001F29AC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9" name="Group 39"/>
                        <wpg:cNvGrpSpPr/>
                        <wpg:grpSpPr>
                          <a:xfrm>
                            <a:off x="3507474" y="4223982"/>
                            <a:ext cx="3640455" cy="2506345"/>
                            <a:chOff x="0" y="0"/>
                            <a:chExt cx="3519805" cy="2736215"/>
                          </a:xfrm>
                        </wpg:grpSpPr>
                        <pic:pic xmlns:pic="http://schemas.openxmlformats.org/drawingml/2006/picture">
                          <pic:nvPicPr>
                            <pic:cNvPr id="37" name="Picture 3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6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7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1699" r="11539" b="15196"/>
                            <a:stretch/>
                          </pic:blipFill>
                          <pic:spPr bwMode="auto">
                            <a:xfrm>
                              <a:off x="0" y="0"/>
                              <a:ext cx="3519805" cy="273621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8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5779" y="272955"/>
                              <a:ext cx="437585" cy="3638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0A7430" w14:textId="15BC0D98" w:rsidR="006C0960" w:rsidRPr="00211F47" w:rsidRDefault="006C0960" w:rsidP="001F29AC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5" name="Group 55"/>
                        <wpg:cNvGrpSpPr/>
                        <wpg:grpSpPr>
                          <a:xfrm>
                            <a:off x="1651379" y="2286000"/>
                            <a:ext cx="3601720" cy="2060575"/>
                            <a:chOff x="0" y="0"/>
                            <a:chExt cx="3601720" cy="2060575"/>
                          </a:xfrm>
                        </wpg:grpSpPr>
                        <pic:pic xmlns:pic="http://schemas.openxmlformats.org/drawingml/2006/picture">
                          <pic:nvPicPr>
                            <pic:cNvPr id="52" name="Picture 5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8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39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37" t="5787" r="3646" b="18511"/>
                            <a:stretch/>
                          </pic:blipFill>
                          <pic:spPr bwMode="auto">
                            <a:xfrm>
                              <a:off x="0" y="0"/>
                              <a:ext cx="3601720" cy="206057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53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9427" y="75063"/>
                              <a:ext cx="422246" cy="2896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F885C6" w14:textId="0E94B842" w:rsidR="006C0960" w:rsidRPr="00211F47" w:rsidRDefault="006C0960" w:rsidP="005C1AF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DE0E6E6" id="Group 56" o:spid="_x0000_s1049" style="position:absolute;margin-left:-38.7pt;margin-top:-18.8pt;width:562.9pt;height:529.95pt;z-index:251674624;mso-width-relative:margin;mso-height-relative:margin" coordsize="71491,673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">
                <v:group id="Group 29" o:spid="_x0000_s1050" style="position:absolute;width:34586;height:22694" coordsize="32670,21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Picture 24" o:spid="_x0000_s1051" type="#_x0000_t75" style="position:absolute;width:32670;height:216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">
                    <v:imagedata r:id="rId40" o:title="" croptop="4411f" cropbottom="11723f" cropleft="3781f" cropright="8612f"/>
                  </v:shape>
                  <v:shape id="Text Box 28" o:spid="_x0000_s1052" type="#_x0000_t202" style="position:absolute;left:20403;top:2388;width:415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  <v:textbox>
                      <w:txbxContent>
                        <w:p w14:paraId="47DEF941" w14:textId="23215372" w:rsidR="006C0960" w:rsidRPr="00211F47" w:rsidRDefault="006C0960" w:rsidP="001F29AC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Group 33" o:spid="_x0000_s1053" style="position:absolute;left:35484;top:2661;width:36007;height:17966" coordsize="34810,19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Picture 30" o:spid="_x0000_s1054" type="#_x0000_t75" style="position:absolute;top:750;width:34810;height:188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">
                    <v:imagedata r:id="rId41" o:title="" croptop="21908f" cropbottom="14516f" cropleft="10922f" cropright="13443f"/>
                  </v:shape>
                  <v:shape id="Text Box 31" o:spid="_x0000_s1055" type="#_x0000_t202" style="position:absolute;left:25726;width:4082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  <v:textbox>
                      <w:txbxContent>
                        <w:p w14:paraId="23081404" w14:textId="385F6A5D" w:rsidR="006C0960" w:rsidRPr="00211F47" w:rsidRDefault="006C0960" w:rsidP="001F29AC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36" o:spid="_x0000_s1056" style="position:absolute;left:4162;top:44901;width:29782;height:21875" coordsize="26860,20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Picture 34" o:spid="_x0000_s1057" type="#_x0000_t75" style="position:absolute;width:26860;height:207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">
                    <v:imagedata r:id="rId42" o:title="" croptop="12351f" cropbottom="3637f" cropleft="13653f" cropright="6092f"/>
                  </v:shape>
                  <v:shape id="Text Box 35" o:spid="_x0000_s1058" type="#_x0000_t202" style="position:absolute;left:15831;top:1433;width:4082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SF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1gEcP9S/gBcvMPAAD//wMAUEsBAi0AFAAGAAgAAAAhANvh9svuAAAAhQEAABMAAAAAAAAAAAAA&#10;AAAAAAAAAFtDb250ZW50X1R5cGVzXS54bWxQSwECLQAUAAYACAAAACEAWvQsW78AAAAVAQAACwAA&#10;AAAAAAAAAAAAAAAfAQAAX3JlbHMvLnJlbHNQSwECLQAUAAYACAAAACEA1qMEhcMAAADbAAAADwAA&#10;AAAAAAAAAAAAAAAHAgAAZHJzL2Rvd25yZXYueG1sUEsFBgAAAAADAAMAtwAAAPcCAAAAAA==&#10;" stroked="f">
                    <v:textbox>
                      <w:txbxContent>
                        <w:p w14:paraId="1E139A55" w14:textId="6C166760" w:rsidR="006C0960" w:rsidRPr="00211F47" w:rsidRDefault="006C0960" w:rsidP="001F29AC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group id="Group 39" o:spid="_x0000_s1059" style="position:absolute;left:35074;top:42239;width:36405;height:25064" coordsize="35198,27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shape id="Picture 37" o:spid="_x0000_s1060" type="#_x0000_t75" style="position:absolute;width:35198;height:273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">
                    <v:imagedata r:id="rId43" o:title="" cropbottom="9959f" cropleft="7667f" cropright="7562f"/>
                  </v:shape>
                  <v:shape id="Text Box 38" o:spid="_x0000_s1061" type="#_x0000_t202" style="position:absolute;left:25657;top:2729;width:4376;height:3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  <v:textbox>
                      <w:txbxContent>
                        <w:p w14:paraId="140A7430" w14:textId="15BC0D98" w:rsidR="006C0960" w:rsidRPr="00211F47" w:rsidRDefault="006C0960" w:rsidP="001F29AC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Group 55" o:spid="_x0000_s1062" style="position:absolute;left:16513;top:22860;width:36017;height:20605" coordsize="36017,20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Picture 52" o:spid="_x0000_s1063" type="#_x0000_t75" style="position:absolute;width:36017;height:206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">
                    <v:imagedata r:id="rId44" o:title="" croptop="3793f" cropbottom="12131f" cropleft="1204f" cropright="2389f"/>
                  </v:shape>
                  <v:shape id="Text Box 53" o:spid="_x0000_s1064" type="#_x0000_t202" style="position:absolute;left:25794;top:750;width:4222;height:2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14:paraId="67F885C6" w14:textId="0E94B842" w:rsidR="006C0960" w:rsidRPr="00211F47" w:rsidRDefault="006C0960" w:rsidP="005C1AFB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159F776" w14:textId="77777777" w:rsidR="00D930CE" w:rsidRPr="005341A9" w:rsidRDefault="00D930CE" w:rsidP="00EC6D51">
      <w:pPr>
        <w:pStyle w:val="MDPI22heading2"/>
        <w:spacing w:line="240" w:lineRule="auto"/>
        <w:rPr>
          <w:i w:val="0"/>
          <w:iCs/>
          <w:noProof w:val="0"/>
          <w:szCs w:val="20"/>
        </w:rPr>
      </w:pPr>
    </w:p>
    <w:p w14:paraId="32B3187D" w14:textId="4AF0DE25" w:rsidR="001F29AC" w:rsidRPr="005341A9" w:rsidRDefault="001F29AC" w:rsidP="001F29AC">
      <w:pPr>
        <w:jc w:val="center"/>
      </w:pPr>
    </w:p>
    <w:p w14:paraId="25A684CF" w14:textId="77777777" w:rsidR="00D930CE" w:rsidRPr="005341A9" w:rsidRDefault="00D930CE" w:rsidP="00D930CE">
      <w:pPr>
        <w:pStyle w:val="MDPI22heading2"/>
        <w:spacing w:line="240" w:lineRule="auto"/>
        <w:rPr>
          <w:noProof w:val="0"/>
        </w:rPr>
      </w:pPr>
    </w:p>
    <w:p w14:paraId="73E32AFF" w14:textId="77777777" w:rsidR="00D930CE" w:rsidRPr="005341A9" w:rsidRDefault="00D930CE" w:rsidP="00D930CE">
      <w:pPr>
        <w:rPr>
          <w:lang w:bidi="en-US"/>
        </w:rPr>
      </w:pPr>
    </w:p>
    <w:p w14:paraId="20B969C6" w14:textId="77777777" w:rsidR="00D930CE" w:rsidRPr="005341A9" w:rsidRDefault="00D930CE" w:rsidP="00D930CE">
      <w:pPr>
        <w:rPr>
          <w:lang w:bidi="en-US"/>
        </w:rPr>
      </w:pPr>
    </w:p>
    <w:p w14:paraId="3295EEB5" w14:textId="454D94CD" w:rsidR="00D930CE" w:rsidRPr="005341A9" w:rsidRDefault="00D930CE" w:rsidP="00D930CE">
      <w:pPr>
        <w:rPr>
          <w:lang w:bidi="en-US"/>
        </w:rPr>
      </w:pPr>
    </w:p>
    <w:p w14:paraId="610477C9" w14:textId="42BE168A" w:rsidR="00D930CE" w:rsidRPr="005341A9" w:rsidRDefault="00D930CE" w:rsidP="00D930CE">
      <w:pPr>
        <w:rPr>
          <w:lang w:bidi="en-US"/>
        </w:rPr>
      </w:pPr>
    </w:p>
    <w:p w14:paraId="20F856EB" w14:textId="7DB0828F" w:rsidR="00D930CE" w:rsidRPr="005341A9" w:rsidRDefault="00D930CE" w:rsidP="00D930CE">
      <w:pPr>
        <w:rPr>
          <w:lang w:bidi="en-US"/>
        </w:rPr>
      </w:pPr>
    </w:p>
    <w:p w14:paraId="78515144" w14:textId="6CBD9AC8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  <w:r w:rsidRPr="005341A9">
        <w:rPr>
          <w:noProof w:val="0"/>
        </w:rPr>
        <w:tab/>
      </w:r>
    </w:p>
    <w:p w14:paraId="0878C030" w14:textId="1A53DFE6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</w:p>
    <w:p w14:paraId="715D7BDA" w14:textId="72CAB83B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</w:p>
    <w:p w14:paraId="092DBC23" w14:textId="685312D4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</w:p>
    <w:p w14:paraId="5A056F45" w14:textId="48C64A11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</w:p>
    <w:p w14:paraId="6754BD0B" w14:textId="6003C367" w:rsidR="00D930CE" w:rsidRPr="005341A9" w:rsidRDefault="00D930CE" w:rsidP="00D930CE">
      <w:pPr>
        <w:pStyle w:val="MDPI22heading2"/>
        <w:tabs>
          <w:tab w:val="left" w:pos="6985"/>
        </w:tabs>
        <w:spacing w:line="240" w:lineRule="auto"/>
        <w:rPr>
          <w:noProof w:val="0"/>
        </w:rPr>
      </w:pPr>
    </w:p>
    <w:p w14:paraId="00098C4C" w14:textId="77777777" w:rsidR="00D930CE" w:rsidRPr="005341A9" w:rsidRDefault="00D930CE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287A3C0C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61CF340F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3EBF8D28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2170A4F1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0445AD56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1D3FC1DD" w14:textId="77777777" w:rsidR="005C1AFB" w:rsidRPr="005341A9" w:rsidRDefault="005C1AFB" w:rsidP="00D930CE">
      <w:pPr>
        <w:pStyle w:val="MDPI22heading2"/>
        <w:spacing w:line="240" w:lineRule="auto"/>
        <w:rPr>
          <w:b/>
          <w:bCs/>
          <w:noProof w:val="0"/>
          <w:szCs w:val="20"/>
        </w:rPr>
      </w:pPr>
    </w:p>
    <w:p w14:paraId="0A2079F5" w14:textId="010807A5" w:rsidR="00D930CE" w:rsidRPr="005341A9" w:rsidRDefault="00D930CE" w:rsidP="00D930CE">
      <w:pPr>
        <w:pStyle w:val="MDPI22heading2"/>
        <w:spacing w:line="240" w:lineRule="auto"/>
        <w:rPr>
          <w:i w:val="0"/>
          <w:iCs/>
          <w:noProof w:val="0"/>
          <w:szCs w:val="20"/>
        </w:rPr>
      </w:pPr>
      <w:r w:rsidRPr="005341A9">
        <w:rPr>
          <w:b/>
          <w:bCs/>
          <w:noProof w:val="0"/>
          <w:szCs w:val="20"/>
        </w:rPr>
        <w:t xml:space="preserve">Figure </w:t>
      </w:r>
      <w:r w:rsidR="0064498E" w:rsidRPr="005341A9">
        <w:rPr>
          <w:b/>
          <w:bCs/>
          <w:noProof w:val="0"/>
          <w:szCs w:val="20"/>
        </w:rPr>
        <w:t>S3</w:t>
      </w:r>
      <w:r w:rsidRPr="005341A9">
        <w:rPr>
          <w:b/>
          <w:bCs/>
          <w:noProof w:val="0"/>
          <w:szCs w:val="20"/>
        </w:rPr>
        <w:t xml:space="preserve">: </w:t>
      </w:r>
      <w:r w:rsidRPr="005341A9">
        <w:rPr>
          <w:i w:val="0"/>
          <w:iCs/>
          <w:noProof w:val="0"/>
          <w:szCs w:val="20"/>
        </w:rPr>
        <w:t xml:space="preserve">The binding mode of </w:t>
      </w:r>
      <w:r w:rsidR="0064498E" w:rsidRPr="005341A9">
        <w:rPr>
          <w:i w:val="0"/>
          <w:iCs/>
          <w:noProof w:val="0"/>
          <w:szCs w:val="20"/>
        </w:rPr>
        <w:t>tested compounds</w:t>
      </w:r>
      <w:r w:rsidR="0064498E" w:rsidRPr="005341A9">
        <w:rPr>
          <w:b/>
          <w:bCs/>
          <w:i w:val="0"/>
          <w:iCs/>
          <w:noProof w:val="0"/>
          <w:szCs w:val="20"/>
        </w:rPr>
        <w:t xml:space="preserve"> </w:t>
      </w:r>
      <w:r w:rsidRPr="005341A9">
        <w:rPr>
          <w:i w:val="0"/>
          <w:iCs/>
          <w:noProof w:val="0"/>
          <w:szCs w:val="20"/>
        </w:rPr>
        <w:t xml:space="preserve">into the activesite of  </w:t>
      </w:r>
      <w:r w:rsidRPr="005341A9">
        <w:rPr>
          <w:bCs/>
          <w:noProof w:val="0"/>
        </w:rPr>
        <w:t>1VJY</w:t>
      </w:r>
      <w:r w:rsidRPr="005341A9">
        <w:rPr>
          <w:i w:val="0"/>
          <w:iCs/>
          <w:noProof w:val="0"/>
          <w:szCs w:val="20"/>
        </w:rPr>
        <w:t>, H-bond represented as blue dashad color</w:t>
      </w:r>
      <w:r w:rsidR="00465329" w:rsidRPr="005341A9">
        <w:rPr>
          <w:i w:val="0"/>
          <w:iCs/>
          <w:noProof w:val="0"/>
          <w:szCs w:val="20"/>
        </w:rPr>
        <w:t xml:space="preserve"> and yellow dashed showed </w:t>
      </w:r>
      <w:r w:rsidR="00465329" w:rsidRPr="005341A9">
        <w:rPr>
          <w:rFonts w:cs="Calibri"/>
          <w:noProof w:val="0"/>
          <w:szCs w:val="24"/>
        </w:rPr>
        <w:t>π- π interaction</w:t>
      </w:r>
      <w:r w:rsidRPr="005341A9">
        <w:rPr>
          <w:i w:val="0"/>
          <w:iCs/>
          <w:noProof w:val="0"/>
          <w:szCs w:val="20"/>
        </w:rPr>
        <w:t>.</w:t>
      </w:r>
    </w:p>
    <w:p w14:paraId="188F4C73" w14:textId="327E45C8" w:rsidR="00D930CE" w:rsidRPr="005341A9" w:rsidRDefault="00D930CE">
      <w:pPr>
        <w:spacing w:after="160" w:line="259" w:lineRule="auto"/>
        <w:jc w:val="left"/>
      </w:pPr>
    </w:p>
    <w:p w14:paraId="444EC861" w14:textId="4C756120" w:rsidR="00D930CE" w:rsidRPr="005341A9" w:rsidRDefault="00D930CE">
      <w:pPr>
        <w:spacing w:after="160" w:line="259" w:lineRule="auto"/>
        <w:jc w:val="left"/>
      </w:pPr>
      <w:r w:rsidRPr="005341A9">
        <w:br w:type="page"/>
      </w:r>
    </w:p>
    <w:p w14:paraId="4E1BE8FB" w14:textId="1FC5D5A7" w:rsidR="006C0960" w:rsidRPr="005341A9" w:rsidRDefault="006C0960">
      <w:pPr>
        <w:spacing w:after="160" w:line="259" w:lineRule="auto"/>
        <w:jc w:val="left"/>
      </w:pPr>
    </w:p>
    <w:p w14:paraId="03A233CD" w14:textId="77777777" w:rsidR="006C0960" w:rsidRPr="005341A9" w:rsidRDefault="006C0960">
      <w:pPr>
        <w:spacing w:after="160" w:line="259" w:lineRule="auto"/>
        <w:jc w:val="left"/>
      </w:pPr>
    </w:p>
    <w:p w14:paraId="01D9B512" w14:textId="458322ED" w:rsidR="00D930CE" w:rsidRPr="005341A9" w:rsidRDefault="00D930CE">
      <w:pPr>
        <w:spacing w:after="160" w:line="259" w:lineRule="auto"/>
        <w:jc w:val="left"/>
      </w:pPr>
      <w:r w:rsidRPr="005341A9"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2DFC8A5" wp14:editId="24F7E1D3">
                <wp:simplePos x="0" y="0"/>
                <wp:positionH relativeFrom="column">
                  <wp:posOffset>784746</wp:posOffset>
                </wp:positionH>
                <wp:positionV relativeFrom="paragraph">
                  <wp:posOffset>-627797</wp:posOffset>
                </wp:positionV>
                <wp:extent cx="4572000" cy="8175009"/>
                <wp:effectExtent l="0" t="0" r="0" b="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8175009"/>
                          <a:chOff x="0" y="0"/>
                          <a:chExt cx="4572142" cy="8655240"/>
                        </a:xfrm>
                      </wpg:grpSpPr>
                      <wpg:grpSp>
                        <wpg:cNvPr id="48" name="Group 48"/>
                        <wpg:cNvGrpSpPr/>
                        <wpg:grpSpPr>
                          <a:xfrm>
                            <a:off x="0" y="2552132"/>
                            <a:ext cx="4114800" cy="2851785"/>
                            <a:chOff x="0" y="-168275"/>
                            <a:chExt cx="4114800" cy="3057525"/>
                          </a:xfrm>
                        </wpg:grpSpPr>
                        <pic:pic xmlns:pic="http://schemas.openxmlformats.org/drawingml/2006/picture">
                          <pic:nvPicPr>
                            <pic:cNvPr id="44" name="Picture 4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5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46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250" t="16601" r="24519" b="11382"/>
                            <a:stretch/>
                          </pic:blipFill>
                          <pic:spPr bwMode="auto">
                            <a:xfrm>
                              <a:off x="0" y="-168275"/>
                              <a:ext cx="4114800" cy="305752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7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17511" y="-144066"/>
                              <a:ext cx="452120" cy="3327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E4077C" w14:textId="77777777" w:rsidR="006C0960" w:rsidRPr="00211F47" w:rsidRDefault="006C0960" w:rsidP="00D930C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46" name="Group 46"/>
                        <wpg:cNvGrpSpPr/>
                        <wpg:grpSpPr>
                          <a:xfrm>
                            <a:off x="757451" y="0"/>
                            <a:ext cx="2933700" cy="2497541"/>
                            <a:chOff x="0" y="0"/>
                            <a:chExt cx="2933700" cy="2707943"/>
                          </a:xfrm>
                        </wpg:grpSpPr>
                        <pic:pic xmlns:pic="http://schemas.openxmlformats.org/drawingml/2006/picture">
                          <pic:nvPicPr>
                            <pic:cNvPr id="43" name="Picture 4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7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48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1635" t="18845" r="29007" b="18337"/>
                            <a:stretch/>
                          </pic:blipFill>
                          <pic:spPr bwMode="auto">
                            <a:xfrm>
                              <a:off x="0" y="40943"/>
                              <a:ext cx="2933700" cy="26670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5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3582" y="0"/>
                              <a:ext cx="452693" cy="333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FFD7CA" w14:textId="77777777" w:rsidR="006C0960" w:rsidRPr="00211F47" w:rsidRDefault="006C0960" w:rsidP="00D930C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0" name="Group 50"/>
                        <wpg:cNvGrpSpPr/>
                        <wpg:grpSpPr>
                          <a:xfrm>
                            <a:off x="47767" y="5397690"/>
                            <a:ext cx="4524375" cy="3257550"/>
                            <a:chOff x="0" y="0"/>
                            <a:chExt cx="4524375" cy="3257550"/>
                          </a:xfrm>
                        </wpg:grpSpPr>
                        <pic:pic xmlns:pic="http://schemas.openxmlformats.org/drawingml/2006/picture">
                          <pic:nvPicPr>
                            <pic:cNvPr id="25" name="Picture 2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9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50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807" t="6955" r="19071" b="16317"/>
                            <a:stretch/>
                          </pic:blipFill>
                          <pic:spPr bwMode="auto">
                            <a:xfrm>
                              <a:off x="0" y="0"/>
                              <a:ext cx="4524375" cy="325755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9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8138" y="122830"/>
                              <a:ext cx="452120" cy="3103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0665FB" w14:textId="77777777" w:rsidR="006C0960" w:rsidRPr="00211F47" w:rsidRDefault="006C0960" w:rsidP="00D930C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DFC8A5" id="Group 51" o:spid="_x0000_s1065" style="position:absolute;margin-left:61.8pt;margin-top:-49.45pt;width:5in;height:643.7pt;z-index:251668480;mso-height-relative:margin" coordsize="45721,865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">
                <v:group id="Group 48" o:spid="_x0000_s1066" style="position:absolute;top:25521;width:41148;height:28518" coordorigin=",-1682" coordsize="41148,3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Picture 44" o:spid="_x0000_s1067" type="#_x0000_t75" style="position:absolute;top:-1682;width:41148;height:305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">
                    <v:imagedata r:id="rId51" o:title="" croptop="10880f" cropbottom="7459f" cropleft=".0625" cropright="16069f"/>
                  </v:shape>
                  <v:shape id="Text Box 47" o:spid="_x0000_s1068" type="#_x0000_t202" style="position:absolute;left:19175;top:-1440;width:4521;height:3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wU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cQK/X8IPkNkTAAD//wMAUEsBAi0AFAAGAAgAAAAhANvh9svuAAAAhQEAABMAAAAAAAAAAAAA&#10;AAAAAAAAAFtDb250ZW50X1R5cGVzXS54bWxQSwECLQAUAAYACAAAACEAWvQsW78AAAAVAQAACwAA&#10;AAAAAAAAAAAAAAAfAQAAX3JlbHMvLnJlbHNQSwECLQAUAAYACAAAACEAETtMFMMAAADbAAAADwAA&#10;AAAAAAAAAAAAAAAHAgAAZHJzL2Rvd25yZXYueG1sUEsFBgAAAAADAAMAtwAAAPcCAAAAAA==&#10;" stroked="f">
                    <v:textbox>
                      <w:txbxContent>
                        <w:p w14:paraId="11E4077C" w14:textId="77777777" w:rsidR="006C0960" w:rsidRPr="00211F47" w:rsidRDefault="006C0960" w:rsidP="00D930CE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group id="Group 46" o:spid="_x0000_s1069" style="position:absolute;left:7574;width:29337;height:24975" coordsize="29337,27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Picture 43" o:spid="_x0000_s1070" type="#_x0000_t75" style="position:absolute;top:409;width:29337;height:266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">
                    <v:imagedata r:id="rId52" o:title="" croptop="12350f" cropbottom="12017f" cropleft="14179f" cropright="19010f"/>
                  </v:shape>
                  <v:shape id="Text Box 45" o:spid="_x0000_s1071" type="#_x0000_t202" style="position:absolute;left:10235;width:4527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  <v:textbox>
                      <w:txbxContent>
                        <w:p w14:paraId="73FFD7CA" w14:textId="77777777" w:rsidR="006C0960" w:rsidRPr="00211F47" w:rsidRDefault="006C0960" w:rsidP="00D930CE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group id="Group 50" o:spid="_x0000_s1072" style="position:absolute;left:477;top:53976;width:45244;height:32576" coordsize="45243,3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shape id="Picture 25" o:spid="_x0000_s1073" type="#_x0000_t75" style="position:absolute;width:45243;height:32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">
                    <v:imagedata r:id="rId53" o:title="" croptop="4558f" cropbottom="10694f" cropleft="3150f" cropright="12498f"/>
                  </v:shape>
                  <v:shape id="Text Box 49" o:spid="_x0000_s1074" type="#_x0000_t202" style="position:absolute;left:26681;top:1228;width:4521;height:3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  <v:textbox>
                      <w:txbxContent>
                        <w:p w14:paraId="390665FB" w14:textId="77777777" w:rsidR="006C0960" w:rsidRPr="00211F47" w:rsidRDefault="006C0960" w:rsidP="00D930CE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1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6F79B73B" w14:textId="2B775602" w:rsidR="00D930CE" w:rsidRPr="005341A9" w:rsidRDefault="00D930CE">
      <w:pPr>
        <w:spacing w:after="160" w:line="259" w:lineRule="auto"/>
        <w:jc w:val="left"/>
      </w:pPr>
    </w:p>
    <w:p w14:paraId="1C2B6312" w14:textId="478462EF" w:rsidR="00D930CE" w:rsidRPr="005341A9" w:rsidRDefault="00D930CE">
      <w:pPr>
        <w:spacing w:after="160" w:line="259" w:lineRule="auto"/>
        <w:jc w:val="left"/>
      </w:pPr>
    </w:p>
    <w:p w14:paraId="3CD449E9" w14:textId="37243661" w:rsidR="00D930CE" w:rsidRPr="005341A9" w:rsidRDefault="00D930CE">
      <w:pPr>
        <w:spacing w:after="160" w:line="259" w:lineRule="auto"/>
        <w:jc w:val="left"/>
      </w:pPr>
    </w:p>
    <w:p w14:paraId="0346ECB3" w14:textId="52F3511D" w:rsidR="00D930CE" w:rsidRPr="005341A9" w:rsidRDefault="00D930CE">
      <w:pPr>
        <w:spacing w:after="160" w:line="259" w:lineRule="auto"/>
        <w:jc w:val="left"/>
      </w:pPr>
    </w:p>
    <w:p w14:paraId="5B7BA751" w14:textId="31CEC0D8" w:rsidR="00D930CE" w:rsidRPr="005341A9" w:rsidRDefault="00D930CE">
      <w:pPr>
        <w:spacing w:after="160" w:line="259" w:lineRule="auto"/>
        <w:jc w:val="left"/>
      </w:pPr>
    </w:p>
    <w:p w14:paraId="63C8DFF4" w14:textId="2C448A67" w:rsidR="00D930CE" w:rsidRPr="005341A9" w:rsidRDefault="00D930CE">
      <w:pPr>
        <w:spacing w:after="160" w:line="259" w:lineRule="auto"/>
        <w:jc w:val="left"/>
      </w:pPr>
    </w:p>
    <w:p w14:paraId="5C7E676F" w14:textId="7D48CEAA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6D2D5D98" w14:textId="2F2A7340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0A942882" w14:textId="70E2B6ED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449088AD" w14:textId="77D821F2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399B3D98" w14:textId="1396D3A7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1C426292" w14:textId="39CC37A8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6A7FFFD8" w14:textId="4B86FD2D" w:rsidR="00D930CE" w:rsidRPr="005341A9" w:rsidRDefault="00D930CE">
      <w:pPr>
        <w:spacing w:after="160" w:line="259" w:lineRule="auto"/>
        <w:jc w:val="left"/>
        <w:rPr>
          <w:b/>
          <w:bCs/>
        </w:rPr>
      </w:pPr>
    </w:p>
    <w:p w14:paraId="14AB7CEB" w14:textId="77777777" w:rsidR="00D930CE" w:rsidRPr="005341A9" w:rsidRDefault="00D930CE">
      <w:pPr>
        <w:spacing w:after="160" w:line="259" w:lineRule="auto"/>
        <w:jc w:val="left"/>
      </w:pPr>
    </w:p>
    <w:p w14:paraId="227D6546" w14:textId="3FA2E9B3" w:rsidR="00D930CE" w:rsidRPr="005341A9" w:rsidRDefault="00D930CE">
      <w:pPr>
        <w:spacing w:after="160" w:line="259" w:lineRule="auto"/>
        <w:jc w:val="left"/>
      </w:pPr>
    </w:p>
    <w:p w14:paraId="67EC4580" w14:textId="77777777" w:rsidR="00D930CE" w:rsidRPr="005341A9" w:rsidRDefault="00D930CE">
      <w:pPr>
        <w:spacing w:after="160" w:line="259" w:lineRule="auto"/>
        <w:jc w:val="left"/>
      </w:pPr>
    </w:p>
    <w:p w14:paraId="3BC89D57" w14:textId="697BF24D" w:rsidR="00D930CE" w:rsidRPr="005341A9" w:rsidRDefault="00D930CE">
      <w:pPr>
        <w:spacing w:after="160" w:line="259" w:lineRule="auto"/>
        <w:jc w:val="left"/>
      </w:pPr>
    </w:p>
    <w:p w14:paraId="77C6A410" w14:textId="32E8F722" w:rsidR="00D930CE" w:rsidRPr="005341A9" w:rsidRDefault="00D930CE">
      <w:pPr>
        <w:spacing w:after="160" w:line="259" w:lineRule="auto"/>
        <w:jc w:val="left"/>
      </w:pPr>
    </w:p>
    <w:p w14:paraId="43450645" w14:textId="297578DA" w:rsidR="00D930CE" w:rsidRPr="005341A9" w:rsidRDefault="00D930CE">
      <w:pPr>
        <w:spacing w:after="160" w:line="259" w:lineRule="auto"/>
        <w:jc w:val="left"/>
      </w:pPr>
    </w:p>
    <w:p w14:paraId="26AEC12F" w14:textId="089113C1" w:rsidR="00D930CE" w:rsidRPr="005341A9" w:rsidRDefault="00D930CE">
      <w:pPr>
        <w:spacing w:after="160" w:line="259" w:lineRule="auto"/>
        <w:jc w:val="left"/>
      </w:pPr>
    </w:p>
    <w:p w14:paraId="4687301B" w14:textId="5C5A5EF8" w:rsidR="00D930CE" w:rsidRPr="005341A9" w:rsidRDefault="00D930CE">
      <w:pPr>
        <w:spacing w:after="160" w:line="259" w:lineRule="auto"/>
        <w:jc w:val="left"/>
      </w:pPr>
    </w:p>
    <w:p w14:paraId="6EBC4B6B" w14:textId="1C5011F4" w:rsidR="00D930CE" w:rsidRPr="005341A9" w:rsidRDefault="00D930CE">
      <w:pPr>
        <w:spacing w:after="160" w:line="259" w:lineRule="auto"/>
        <w:jc w:val="left"/>
      </w:pPr>
    </w:p>
    <w:p w14:paraId="2A146185" w14:textId="7B5CB318" w:rsidR="00D930CE" w:rsidRPr="005341A9" w:rsidRDefault="00D930CE">
      <w:pPr>
        <w:spacing w:after="160" w:line="259" w:lineRule="auto"/>
        <w:jc w:val="left"/>
      </w:pPr>
    </w:p>
    <w:p w14:paraId="482EC25E" w14:textId="7C43B7D2" w:rsidR="00D930CE" w:rsidRPr="005341A9" w:rsidRDefault="00D930CE">
      <w:pPr>
        <w:spacing w:after="160" w:line="259" w:lineRule="auto"/>
        <w:jc w:val="left"/>
      </w:pPr>
    </w:p>
    <w:p w14:paraId="6326A36D" w14:textId="59C0BCBF" w:rsidR="00D930CE" w:rsidRPr="005341A9" w:rsidRDefault="00D930CE">
      <w:pPr>
        <w:spacing w:after="160" w:line="259" w:lineRule="auto"/>
        <w:jc w:val="left"/>
      </w:pPr>
    </w:p>
    <w:p w14:paraId="45A8D42B" w14:textId="79D95B7B" w:rsidR="00465329" w:rsidRPr="005341A9" w:rsidRDefault="00465329" w:rsidP="00465329">
      <w:pPr>
        <w:pStyle w:val="MDPI22heading2"/>
        <w:spacing w:line="240" w:lineRule="auto"/>
        <w:rPr>
          <w:i w:val="0"/>
          <w:iCs/>
          <w:noProof w:val="0"/>
          <w:szCs w:val="20"/>
        </w:rPr>
      </w:pPr>
      <w:r w:rsidRPr="005341A9">
        <w:rPr>
          <w:b/>
          <w:bCs/>
          <w:noProof w:val="0"/>
          <w:szCs w:val="20"/>
        </w:rPr>
        <w:t xml:space="preserve">Figure S4: </w:t>
      </w:r>
      <w:r w:rsidRPr="005341A9">
        <w:rPr>
          <w:i w:val="0"/>
          <w:iCs/>
          <w:noProof w:val="0"/>
          <w:szCs w:val="20"/>
        </w:rPr>
        <w:t>The binding mode of tested compounds</w:t>
      </w:r>
      <w:r w:rsidRPr="005341A9">
        <w:rPr>
          <w:b/>
          <w:bCs/>
          <w:i w:val="0"/>
          <w:iCs/>
          <w:noProof w:val="0"/>
          <w:szCs w:val="20"/>
        </w:rPr>
        <w:t xml:space="preserve"> </w:t>
      </w:r>
      <w:r w:rsidRPr="005341A9">
        <w:rPr>
          <w:i w:val="0"/>
          <w:iCs/>
          <w:noProof w:val="0"/>
          <w:szCs w:val="20"/>
        </w:rPr>
        <w:t xml:space="preserve">into the activesite of  </w:t>
      </w:r>
      <w:r w:rsidRPr="005341A9">
        <w:rPr>
          <w:bCs/>
          <w:noProof w:val="0"/>
        </w:rPr>
        <w:t>1VJY</w:t>
      </w:r>
      <w:r w:rsidRPr="005341A9">
        <w:rPr>
          <w:i w:val="0"/>
          <w:iCs/>
          <w:noProof w:val="0"/>
          <w:szCs w:val="20"/>
        </w:rPr>
        <w:t xml:space="preserve">, H-bond represented as blue dashad color yellow dashed showed </w:t>
      </w:r>
      <w:r w:rsidRPr="005341A9">
        <w:rPr>
          <w:rFonts w:cs="Calibri"/>
          <w:noProof w:val="0"/>
          <w:szCs w:val="24"/>
        </w:rPr>
        <w:t>π- π interaction</w:t>
      </w:r>
      <w:r w:rsidRPr="005341A9">
        <w:rPr>
          <w:i w:val="0"/>
          <w:iCs/>
          <w:noProof w:val="0"/>
          <w:szCs w:val="20"/>
        </w:rPr>
        <w:t>.</w:t>
      </w:r>
    </w:p>
    <w:p w14:paraId="6C751268" w14:textId="6324624F" w:rsidR="00DB6E7B" w:rsidRPr="005341A9" w:rsidRDefault="00DB6E7B" w:rsidP="00DB6E7B">
      <w:pPr>
        <w:pStyle w:val="MDPI22heading2"/>
        <w:spacing w:line="240" w:lineRule="auto"/>
        <w:jc w:val="both"/>
        <w:rPr>
          <w:noProof w:val="0"/>
          <w:szCs w:val="20"/>
        </w:rPr>
      </w:pPr>
      <w:r w:rsidRPr="005341A9">
        <w:rPr>
          <w:b/>
          <w:bCs/>
          <w:noProof w:val="0"/>
          <w:szCs w:val="20"/>
        </w:rPr>
        <w:t>Table (S1)</w:t>
      </w:r>
      <w:r w:rsidRPr="005341A9">
        <w:rPr>
          <w:noProof w:val="0"/>
          <w:szCs w:val="20"/>
        </w:rPr>
        <w:t xml:space="preserve">: Key interactions of the newly designed Ligands with active sites for </w:t>
      </w:r>
      <w:r w:rsidRPr="005341A9">
        <w:rPr>
          <w:bCs/>
          <w:noProof w:val="0"/>
        </w:rPr>
        <w:t xml:space="preserve">(ID: </w:t>
      </w:r>
      <w:r w:rsidRPr="005341A9">
        <w:rPr>
          <w:noProof w:val="0"/>
        </w:rPr>
        <w:t>4uro)</w:t>
      </w:r>
      <w:r w:rsidRPr="005341A9">
        <w:rPr>
          <w:iCs/>
          <w:noProof w:val="0"/>
        </w:rPr>
        <w:t xml:space="preserve"> DNA </w:t>
      </w:r>
      <w:r w:rsidRPr="005341A9">
        <w:rPr>
          <w:noProof w:val="0"/>
        </w:rPr>
        <w:t>Gyrase B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7"/>
        <w:gridCol w:w="609"/>
        <w:gridCol w:w="536"/>
        <w:gridCol w:w="222"/>
        <w:gridCol w:w="1017"/>
        <w:gridCol w:w="848"/>
        <w:gridCol w:w="1129"/>
      </w:tblGrid>
      <w:tr w:rsidR="00DB6E7B" w:rsidRPr="005341A9" w14:paraId="19CCA1DD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250172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Atom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94A78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Re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2ECC68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Interactio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882D7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Distanc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345DA1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 xml:space="preserve"> E (kcal/mol)</w:t>
            </w:r>
          </w:p>
        </w:tc>
      </w:tr>
      <w:tr w:rsidR="00DB6E7B" w:rsidRPr="005341A9" w14:paraId="3CC97016" w14:textId="77777777" w:rsidTr="00DB6E7B">
        <w:trPr>
          <w:trHeight w:val="53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A6A584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3)</w:t>
            </w:r>
          </w:p>
        </w:tc>
      </w:tr>
      <w:tr w:rsidR="00DB6E7B" w:rsidRPr="005341A9" w14:paraId="5AE6FEC6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6DDE31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95DE72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279E8C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E344A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ECD7CE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C3DB0A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5AE4DA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DB6E7B" w:rsidRPr="005341A9" w14:paraId="386E4600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AC8E7B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4)</w:t>
            </w:r>
          </w:p>
        </w:tc>
      </w:tr>
      <w:tr w:rsidR="00DB6E7B" w:rsidRPr="005341A9" w14:paraId="56EBE85D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98044D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48DDD9F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FF243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341CD26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C1A34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FA09E3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FE1DD1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  <w:tr w:rsidR="00DB6E7B" w:rsidRPr="005341A9" w14:paraId="7A85DB32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3E214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718FBDC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S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6FF6A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0C560E4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C6DA62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58D395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5DE418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DB6E7B" w:rsidRPr="005341A9" w14:paraId="075A30B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36FB9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2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45F5F9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9E4296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0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15620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5EB24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7EA6B2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1D3A8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DB6E7B" w:rsidRPr="005341A9" w14:paraId="472C237E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A0CC69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5)</w:t>
            </w:r>
          </w:p>
        </w:tc>
      </w:tr>
      <w:tr w:rsidR="00DB6E7B" w:rsidRPr="005341A9" w14:paraId="0539A25C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35A63E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3DB85C0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0609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5D75B8E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844278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9AE22B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75AB4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4</w:t>
            </w:r>
          </w:p>
        </w:tc>
      </w:tr>
      <w:tr w:rsidR="00DB6E7B" w:rsidRPr="005341A9" w14:paraId="78AB721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F1660C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88BF62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C6F2F0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6BF8D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936D72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E9CF9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FCD791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DB6E7B" w:rsidRPr="005341A9" w14:paraId="6B56C1CF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445F86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6)</w:t>
            </w:r>
          </w:p>
        </w:tc>
      </w:tr>
      <w:tr w:rsidR="00DB6E7B" w:rsidRPr="005341A9" w14:paraId="325A305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A5605D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512B6C8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EEC23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279DB60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5C587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9BBDDF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3E76A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DB6E7B" w:rsidRPr="005341A9" w14:paraId="30C8C78C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8FE686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62F7301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S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FD074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690CDA4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D1DB09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0BE3B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E2D094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DB6E7B" w:rsidRPr="005341A9" w14:paraId="40188F06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19C23E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2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E19E07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1C4C14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0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4383D8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C9D315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57BCE5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9A8E9A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DB6E7B" w:rsidRPr="005341A9" w14:paraId="1E92E210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33AD7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7)</w:t>
            </w:r>
          </w:p>
        </w:tc>
      </w:tr>
      <w:tr w:rsidR="00DB6E7B" w:rsidRPr="005341A9" w14:paraId="131B5AAE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3F730E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3D1B73B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32377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5E87058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CED084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646B8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37D25A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45.2</w:t>
            </w:r>
          </w:p>
        </w:tc>
      </w:tr>
      <w:tr w:rsidR="00DB6E7B" w:rsidRPr="005341A9" w14:paraId="06CC7DB4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B72903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513610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37D20B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5D76B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69FD04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C05009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6F381E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DB6E7B" w:rsidRPr="005341A9" w14:paraId="6BD48FE4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DFF07A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8)</w:t>
            </w:r>
          </w:p>
        </w:tc>
      </w:tr>
      <w:tr w:rsidR="00DB6E7B" w:rsidRPr="005341A9" w14:paraId="7BA4CFE6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4A106F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4094927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C482B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73D6FD3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9BC3DC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59AFA9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8C8A5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8.5</w:t>
            </w:r>
          </w:p>
        </w:tc>
      </w:tr>
      <w:tr w:rsidR="00DB6E7B" w:rsidRPr="005341A9" w14:paraId="34542CC3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C89AA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36E1A1F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0EEAC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1C51A5A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4D4EA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7CEA1E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26CB5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DB6E7B" w:rsidRPr="005341A9" w14:paraId="60A9A535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46125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473AD48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S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F8CE2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0208CEF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6F785D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0D6228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1F6B5C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DB6E7B" w:rsidRPr="005341A9" w14:paraId="2FFEA44D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733D3E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2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A545D5E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18EB7F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0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33556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5FCA0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4D71DC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B9E390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DB6E7B" w:rsidRPr="005341A9" w14:paraId="1852DF8D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6F1E10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9)</w:t>
            </w:r>
          </w:p>
        </w:tc>
      </w:tr>
      <w:tr w:rsidR="00DB6E7B" w:rsidRPr="005341A9" w14:paraId="10EDA51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E56F06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2852550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948F5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534BAD0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9390CC1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CAB189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ADB0F7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  <w:tr w:rsidR="00DB6E7B" w:rsidRPr="005341A9" w14:paraId="20DC5E39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7E45C0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EAB09C6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2A2E89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C1C5C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ACCD30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EC8CA2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7FFF16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DB6E7B" w:rsidRPr="005341A9" w14:paraId="3E02DBDA" w14:textId="77777777" w:rsidTr="00DB6E7B">
        <w:trPr>
          <w:trHeight w:val="300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11782D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10)</w:t>
            </w:r>
          </w:p>
        </w:tc>
      </w:tr>
      <w:tr w:rsidR="00DB6E7B" w:rsidRPr="005341A9" w14:paraId="6901A9F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EB9161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6D900B7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1417F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14:paraId="7FE91D3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D14000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3512BF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C10510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  <w:tr w:rsidR="00DB6E7B" w:rsidRPr="005341A9" w14:paraId="3D3695F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FE392C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4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882886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2B896F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85362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7AA87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79DCF9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C30F51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DB6E7B" w:rsidRPr="005341A9" w14:paraId="160ABC77" w14:textId="77777777" w:rsidTr="00DB6E7B">
        <w:trPr>
          <w:trHeight w:val="157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225250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Compound (11)</w:t>
            </w:r>
          </w:p>
        </w:tc>
      </w:tr>
      <w:tr w:rsidR="00DB6E7B" w:rsidRPr="005341A9" w14:paraId="2EF2A5FF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4ECCDD0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BA0815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78E220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BCF88F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6984364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A5E2B1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9A736E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4</w:t>
            </w:r>
          </w:p>
        </w:tc>
      </w:tr>
      <w:tr w:rsidR="00DB6E7B" w:rsidRPr="005341A9" w14:paraId="65EA8624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DD6EC33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9301BB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5A44EB7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6C996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045AC82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BF7B19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865012A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DB6E7B" w:rsidRPr="005341A9" w14:paraId="11FB6A24" w14:textId="77777777" w:rsidTr="00DB6E7B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12903C5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D827D99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219391D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B0E1E8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D748FC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617E53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DC1E1AB" w14:textId="77777777" w:rsidR="00DB6E7B" w:rsidRPr="005341A9" w:rsidRDefault="00DB6E7B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736.7</w:t>
            </w:r>
          </w:p>
        </w:tc>
      </w:tr>
    </w:tbl>
    <w:p w14:paraId="5A998ABC" w14:textId="77777777" w:rsidR="00DB6E7B" w:rsidRPr="005341A9" w:rsidRDefault="00DB6E7B" w:rsidP="00DB6E7B">
      <w:pPr>
        <w:pStyle w:val="MDPI22heading2"/>
        <w:spacing w:line="240" w:lineRule="auto"/>
        <w:jc w:val="both"/>
        <w:rPr>
          <w:b/>
          <w:bCs/>
          <w:noProof w:val="0"/>
          <w:szCs w:val="20"/>
        </w:rPr>
      </w:pPr>
    </w:p>
    <w:p w14:paraId="025283A4" w14:textId="77777777" w:rsidR="00DB6E7B" w:rsidRPr="005341A9" w:rsidRDefault="00DB6E7B">
      <w:pPr>
        <w:spacing w:after="160" w:line="259" w:lineRule="auto"/>
        <w:jc w:val="left"/>
        <w:rPr>
          <w:rFonts w:ascii="Palatino Linotype" w:hAnsi="Palatino Linotype"/>
          <w:b/>
          <w:bCs/>
          <w:i/>
          <w:snapToGrid w:val="0"/>
          <w:sz w:val="20"/>
          <w:lang w:bidi="en-US"/>
        </w:rPr>
      </w:pPr>
      <w:r w:rsidRPr="005341A9">
        <w:rPr>
          <w:b/>
          <w:bCs/>
        </w:rPr>
        <w:br w:type="page"/>
      </w:r>
    </w:p>
    <w:p w14:paraId="1BC81D72" w14:textId="323C98E5" w:rsidR="008438BE" w:rsidRPr="005341A9" w:rsidRDefault="00DB6E7B" w:rsidP="008438BE">
      <w:pPr>
        <w:pStyle w:val="MDPI22heading2"/>
        <w:spacing w:line="240" w:lineRule="auto"/>
        <w:jc w:val="both"/>
        <w:rPr>
          <w:noProof w:val="0"/>
        </w:rPr>
      </w:pPr>
      <w:r w:rsidRPr="005341A9">
        <w:rPr>
          <w:b/>
          <w:bCs/>
          <w:noProof w:val="0"/>
          <w:szCs w:val="20"/>
        </w:rPr>
        <w:t>Table (S2)</w:t>
      </w:r>
      <w:r w:rsidRPr="005341A9">
        <w:rPr>
          <w:noProof w:val="0"/>
          <w:szCs w:val="20"/>
        </w:rPr>
        <w:t xml:space="preserve">: Key interactions of the newly designed Ligands with active sites for </w:t>
      </w:r>
      <w:r w:rsidR="0058081E" w:rsidRPr="005341A9">
        <w:rPr>
          <w:b/>
          <w:i w:val="0"/>
          <w:iCs/>
          <w:noProof w:val="0"/>
          <w:szCs w:val="24"/>
        </w:rPr>
        <w:t>(ID:1EA1) Candida albicans lanosterol 14-α-demethylas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3"/>
        <w:gridCol w:w="848"/>
        <w:gridCol w:w="1017"/>
        <w:gridCol w:w="848"/>
        <w:gridCol w:w="1129"/>
      </w:tblGrid>
      <w:tr w:rsidR="008438BE" w:rsidRPr="005341A9" w14:paraId="66BDE8B7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A6D9715" w14:textId="5F95C19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Atom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949B78D" w14:textId="7AA2253E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Receptor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C137B88" w14:textId="35D27C85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Interaction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276EC0C" w14:textId="056CE2A3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>Distance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74A4175" w14:textId="7709DBA8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noProof w:val="0"/>
                <w:sz w:val="16"/>
                <w:szCs w:val="16"/>
              </w:rPr>
              <w:t xml:space="preserve"> E (kcal/mol)</w:t>
            </w:r>
          </w:p>
        </w:tc>
      </w:tr>
      <w:tr w:rsidR="0058081E" w:rsidRPr="005341A9" w14:paraId="21DC150C" w14:textId="77777777" w:rsidTr="009C6F2E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</w:tcPr>
          <w:p w14:paraId="62924E8B" w14:textId="22C368C3" w:rsidR="0058081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3</w:t>
            </w:r>
          </w:p>
        </w:tc>
      </w:tr>
      <w:tr w:rsidR="008438BE" w:rsidRPr="005341A9" w14:paraId="3A77E0C1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23C43D1" w14:textId="1F3567D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C1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93AB13" w14:textId="32FCAD3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25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916EDFD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FB4E6F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A0C71D6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8438BE" w:rsidRPr="005341A9" w14:paraId="3D0B059E" w14:textId="77777777" w:rsidTr="008438BE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ABCDE07" w14:textId="5EDDE21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C2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43966C5" w14:textId="49A0ECE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IP39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9288D8C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3CB28F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3EFAEA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8438BE" w:rsidRPr="005341A9" w14:paraId="4B9246DD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27839BD" w14:textId="0137B300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FE2D3FC" w14:textId="5771F3C0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25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BEB789D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37EE17F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59DA366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3.2</w:t>
            </w:r>
          </w:p>
        </w:tc>
      </w:tr>
      <w:tr w:rsidR="008438BE" w:rsidRPr="005341A9" w14:paraId="2B7650BD" w14:textId="77777777" w:rsidTr="008438BE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44B5192" w14:textId="50DAB94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70CF7C6" w14:textId="6787952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N7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78A386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CA1A5B9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05F84CC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8438BE" w:rsidRPr="005341A9" w14:paraId="6772E921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6385A57" w14:textId="7202AE0F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60902BE" w14:textId="35ED3143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YR7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2BB1808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E9598B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C0F711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  <w:tr w:rsidR="008438BE" w:rsidRPr="005341A9" w14:paraId="4F4F3256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CF3DF17" w14:textId="6BDC75E0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5142F70" w14:textId="57AD7EF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32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26CB0B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C4D5FD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5245DE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5.1</w:t>
            </w:r>
          </w:p>
        </w:tc>
      </w:tr>
      <w:tr w:rsidR="008438BE" w:rsidRPr="005341A9" w14:paraId="3BBA16C7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D2DB8BF" w14:textId="6EE198D5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-ring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3AEA62C" w14:textId="41C9040F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EU31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29C15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H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2EA50BD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4.0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228365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6</w:t>
            </w:r>
          </w:p>
        </w:tc>
      </w:tr>
      <w:tr w:rsidR="008438BE" w:rsidRPr="005341A9" w14:paraId="6CAEDC0C" w14:textId="77777777" w:rsidTr="008438BE">
        <w:trPr>
          <w:trHeight w:val="315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1435BD61" w14:textId="59FAB450" w:rsidR="008438B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7</w:t>
            </w:r>
          </w:p>
        </w:tc>
      </w:tr>
      <w:tr w:rsidR="008438BE" w:rsidRPr="005341A9" w14:paraId="3853CAA1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97225E3" w14:textId="1A666DC5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B413455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</w:t>
            </w:r>
          </w:p>
          <w:p w14:paraId="0D1F9CB3" w14:textId="7FA5EB4F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5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CB2A9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D2C9E3E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3BF98C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8438BE" w:rsidRPr="005341A9" w14:paraId="1B02E738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B213678" w14:textId="668DEEE3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E18BE7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</w:t>
            </w:r>
          </w:p>
          <w:p w14:paraId="098C0546" w14:textId="6330B190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5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BB31469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022F304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7D17F06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8</w:t>
            </w:r>
          </w:p>
        </w:tc>
      </w:tr>
      <w:tr w:rsidR="008438BE" w:rsidRPr="005341A9" w14:paraId="550A39FF" w14:textId="77777777" w:rsidTr="008438BE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0238B87D" w14:textId="2BC8A0B0" w:rsidR="008438B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8</w:t>
            </w:r>
          </w:p>
        </w:tc>
      </w:tr>
      <w:tr w:rsidR="008438BE" w:rsidRPr="005341A9" w14:paraId="43BFFA0B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4078B74" w14:textId="26C9C7A0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50A635F" w14:textId="024F930D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LA25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A92FA05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38E68BC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954C2BE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8</w:t>
            </w:r>
          </w:p>
        </w:tc>
      </w:tr>
      <w:tr w:rsidR="008438BE" w:rsidRPr="005341A9" w14:paraId="5C314C20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86DA1F7" w14:textId="5C4373FF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3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1B630EC" w14:textId="1A31C49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HR25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57FBCC8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07A0AF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7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502819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8438BE" w:rsidRPr="005341A9" w14:paraId="0FE590E7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5DF3E00" w14:textId="4520EF1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2E291E6" w14:textId="6923B70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Y3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903D11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278289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8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6BA9B54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8438BE" w:rsidRPr="005341A9" w14:paraId="7DD55582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257D2BD" w14:textId="1815AD4B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F0B5027" w14:textId="45C9C8A8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Y3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00E989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AFFFFE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7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A099CE9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8438BE" w:rsidRPr="005341A9" w14:paraId="1B978A5B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E2244D7" w14:textId="7D9A5594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FEBFBBA" w14:textId="1B63268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CYS39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B24D575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F1D968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D24E5F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8438BE" w:rsidRPr="005341A9" w14:paraId="544943BF" w14:textId="77777777" w:rsidTr="008438BE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0F1FDC0B" w14:textId="735E7808" w:rsidR="008438B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9</w:t>
            </w:r>
          </w:p>
        </w:tc>
      </w:tr>
      <w:tr w:rsidR="008438BE" w:rsidRPr="005341A9" w14:paraId="2658B9D3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6E82B521" w14:textId="45B3168E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H133</w:t>
            </w:r>
          </w:p>
          <w:p w14:paraId="5CC1EA4C" w14:textId="121834ED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4441F2E" w14:textId="2EFF83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46CDD8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7AAE1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6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75E82C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8</w:t>
            </w:r>
          </w:p>
        </w:tc>
      </w:tr>
      <w:tr w:rsidR="008438BE" w:rsidRPr="005341A9" w14:paraId="71B83012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D2B190D" w14:textId="64139D2D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E 34</w:t>
            </w:r>
          </w:p>
          <w:p w14:paraId="73FEB4B8" w14:textId="417B5FB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660F16B" w14:textId="2E2DD2DF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01A7DB9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355F29C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348FA54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8438BE" w:rsidRPr="005341A9" w14:paraId="664638F4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E5DC1EA" w14:textId="6766601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 78</w:t>
            </w:r>
          </w:p>
          <w:p w14:paraId="52E7EDA5" w14:textId="598A09FB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FA7127C" w14:textId="5586C484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TYR7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77CFC2F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0E3687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2AC14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2</w:t>
            </w:r>
          </w:p>
        </w:tc>
      </w:tr>
      <w:tr w:rsidR="008438BE" w:rsidRPr="005341A9" w14:paraId="78209219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ABFCD35" w14:textId="6E1171D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-ring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985524A" w14:textId="7C2C033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 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AB2C870" w14:textId="2F4710B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cation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7C0255E" w14:textId="1AA77EA6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7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662EDC" w14:textId="26B25B0E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  <w:tr w:rsidR="008438BE" w:rsidRPr="005341A9" w14:paraId="77BED39F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805C027" w14:textId="5C5703E5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-ring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1C41131" w14:textId="2CC9D1E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9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9D46A07" w14:textId="54594526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cation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4F47798" w14:textId="235BFD2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4.3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19CCF06" w14:textId="1B0ABB0D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8438BE" w:rsidRPr="005341A9" w14:paraId="4E1BBA04" w14:textId="77777777" w:rsidTr="008438BE">
        <w:trPr>
          <w:trHeight w:val="315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6AFEDAC5" w14:textId="442760E2" w:rsidR="008438B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0</w:t>
            </w:r>
          </w:p>
        </w:tc>
      </w:tr>
      <w:tr w:rsidR="008438BE" w:rsidRPr="005341A9" w14:paraId="59B11BE2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8E08A6D" w14:textId="22C0307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77C7C72" w14:textId="0BE2FBF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9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DBF0E2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58F8DAB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F3AB15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9</w:t>
            </w:r>
          </w:p>
        </w:tc>
      </w:tr>
      <w:tr w:rsidR="008438BE" w:rsidRPr="005341A9" w14:paraId="0AB25E31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52EE192" w14:textId="30F60A2C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488B2A7" w14:textId="2304D81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IP39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B3A89C2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FC3B030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14B240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7.5</w:t>
            </w:r>
          </w:p>
        </w:tc>
      </w:tr>
      <w:tr w:rsidR="008438BE" w:rsidRPr="005341A9" w14:paraId="00214FCE" w14:textId="77777777" w:rsidTr="008438BE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71AFDAD" w14:textId="0B94A30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AF74301" w14:textId="17D35F89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9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AD239C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DFE8A64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90FD9BF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8438BE" w:rsidRPr="005341A9" w14:paraId="5A4CE070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301B55C" w14:textId="7E02AC1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-ring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B14649" w14:textId="0B5A0736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VAL 3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BE25A01" w14:textId="58FC9C5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H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5A39908" w14:textId="7CEC636A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4.2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0327203" w14:textId="13AEC568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8438BE" w:rsidRPr="005341A9" w14:paraId="61799906" w14:textId="77777777" w:rsidTr="008438BE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6EAF987B" w14:textId="3BADBCD7" w:rsidR="008438BE" w:rsidRPr="005341A9" w:rsidRDefault="0058081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11</w:t>
            </w:r>
          </w:p>
        </w:tc>
      </w:tr>
      <w:tr w:rsidR="008438BE" w:rsidRPr="005341A9" w14:paraId="7BD30BA3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36EB44D" w14:textId="6F21634E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5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E325E26" w14:textId="4F998D53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38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D52B77D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9560E86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5781BE5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9</w:t>
            </w:r>
          </w:p>
        </w:tc>
      </w:tr>
      <w:tr w:rsidR="008438BE" w:rsidRPr="005341A9" w14:paraId="2AC38B3A" w14:textId="77777777" w:rsidTr="008438B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4ADD48" w14:textId="72F39CF5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1E709A0" w14:textId="50CF9892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VAL39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7692EB1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93127E7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DD4761A" w14:textId="77777777" w:rsidR="008438BE" w:rsidRPr="005341A9" w:rsidRDefault="008438BE" w:rsidP="008438B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</w:tbl>
    <w:p w14:paraId="147247A4" w14:textId="12BD7E12" w:rsidR="009C16B7" w:rsidRPr="005341A9" w:rsidRDefault="009C16B7" w:rsidP="009C16B7"/>
    <w:p w14:paraId="408AF608" w14:textId="00A9E192" w:rsidR="00D930CE" w:rsidRPr="005341A9" w:rsidRDefault="00D930CE" w:rsidP="00D930CE"/>
    <w:p w14:paraId="103F43F5" w14:textId="77777777" w:rsidR="006C0960" w:rsidRPr="005341A9" w:rsidRDefault="006C0960" w:rsidP="00D930CE"/>
    <w:p w14:paraId="0CD30402" w14:textId="532B023A" w:rsidR="00D930CE" w:rsidRPr="005341A9" w:rsidRDefault="00D930CE" w:rsidP="00D930CE">
      <w:pPr>
        <w:tabs>
          <w:tab w:val="left" w:pos="1365"/>
        </w:tabs>
      </w:pPr>
      <w:r w:rsidRPr="005341A9">
        <w:tab/>
      </w:r>
    </w:p>
    <w:p w14:paraId="657B0060" w14:textId="3ACA5717" w:rsidR="00D930CE" w:rsidRPr="005341A9" w:rsidRDefault="00D930CE" w:rsidP="00D930CE"/>
    <w:p w14:paraId="2D2AE2AA" w14:textId="6457CA3A" w:rsidR="00AB21A1" w:rsidRPr="005341A9" w:rsidRDefault="0058081E" w:rsidP="00AB21A1">
      <w:pPr>
        <w:pStyle w:val="MDPI22heading2"/>
        <w:spacing w:line="240" w:lineRule="auto"/>
        <w:jc w:val="both"/>
        <w:rPr>
          <w:b/>
          <w:noProof w:val="0"/>
        </w:rPr>
      </w:pPr>
      <w:r w:rsidRPr="005341A9">
        <w:rPr>
          <w:b/>
          <w:bCs/>
          <w:noProof w:val="0"/>
          <w:szCs w:val="20"/>
        </w:rPr>
        <w:t>Table (S3)</w:t>
      </w:r>
      <w:r w:rsidRPr="005341A9">
        <w:rPr>
          <w:noProof w:val="0"/>
          <w:szCs w:val="20"/>
        </w:rPr>
        <w:t xml:space="preserve">: Key interactions of the newly designed Ligands with active sites </w:t>
      </w:r>
      <w:r w:rsidRPr="005341A9">
        <w:rPr>
          <w:b/>
          <w:noProof w:val="0"/>
        </w:rPr>
        <w:t>(ID: 1VJY) transforming growth factor (TGF) for β-receptor type I (</w:t>
      </w:r>
      <w:r w:rsidRPr="005341A9">
        <w:rPr>
          <w:b/>
          <w:i w:val="0"/>
          <w:iCs/>
          <w:noProof w:val="0"/>
        </w:rPr>
        <w:t>β-RI</w:t>
      </w:r>
      <w:r w:rsidRPr="005341A9">
        <w:rPr>
          <w:b/>
          <w:noProof w:val="0"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2"/>
        <w:gridCol w:w="929"/>
        <w:gridCol w:w="1000"/>
        <w:gridCol w:w="1056"/>
        <w:gridCol w:w="1114"/>
      </w:tblGrid>
      <w:tr w:rsidR="00473412" w:rsidRPr="005341A9" w14:paraId="51E9FB24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6831BC4F" w14:textId="6DD708C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tom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1219C2" w14:textId="6D797B2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Receptor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C73195D" w14:textId="6875BF76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Interaction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6A10896" w14:textId="1CF27AB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Distance A°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AD32973" w14:textId="71E2450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 xml:space="preserve"> E (kcal/mol)</w:t>
            </w:r>
          </w:p>
        </w:tc>
      </w:tr>
      <w:tr w:rsidR="00473412" w:rsidRPr="005341A9" w14:paraId="25D763B4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</w:tcPr>
          <w:p w14:paraId="5F178F0A" w14:textId="79588FDE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b/>
                <w:bCs/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</w:t>
            </w:r>
            <w:r w:rsidR="00473412"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>3</w:t>
            </w:r>
          </w:p>
        </w:tc>
      </w:tr>
      <w:tr w:rsidR="00473412" w:rsidRPr="005341A9" w14:paraId="36045AAA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77A2031" w14:textId="0CD5F333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71EBD49" w14:textId="3AC3A52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0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1504F3F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0FCE06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3AACD0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3</w:t>
            </w:r>
          </w:p>
        </w:tc>
      </w:tr>
      <w:tr w:rsidR="00473412" w:rsidRPr="005341A9" w14:paraId="11DB2337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C2341C8" w14:textId="06DF91D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748B557" w14:textId="16307C5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B61AAD0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CE2D01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455FD1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9</w:t>
            </w:r>
          </w:p>
        </w:tc>
      </w:tr>
      <w:tr w:rsidR="00473412" w:rsidRPr="005341A9" w14:paraId="569720DF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9AF24EB" w14:textId="49E9D1C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CF9B510" w14:textId="41A08846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2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2A3DAF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313F96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0534BF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473412" w:rsidRPr="005341A9" w14:paraId="7869C5EE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04C799F4" w14:textId="494FB1FC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 </w:t>
            </w:r>
            <w:r w:rsidR="00473412" w:rsidRPr="005341A9">
              <w:rPr>
                <w:i w:val="0"/>
                <w:iCs/>
                <w:noProof w:val="0"/>
                <w:sz w:val="16"/>
                <w:szCs w:val="16"/>
              </w:rPr>
              <w:t>5</w:t>
            </w:r>
          </w:p>
        </w:tc>
      </w:tr>
      <w:tr w:rsidR="00473412" w:rsidRPr="005341A9" w14:paraId="5ABBDF12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4D7504" w14:textId="61F49A7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BAC033F" w14:textId="382263D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U28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105424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1CBA48F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9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C74DFD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6</w:t>
            </w:r>
          </w:p>
        </w:tc>
      </w:tr>
      <w:tr w:rsidR="00473412" w:rsidRPr="005341A9" w14:paraId="0641F687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45772B0" w14:textId="7FD6DC6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A40A53A" w14:textId="1A5DB894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2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D0F964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A053DC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620755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8.7</w:t>
            </w:r>
          </w:p>
        </w:tc>
      </w:tr>
      <w:tr w:rsidR="00473412" w:rsidRPr="005341A9" w14:paraId="2E1B4641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F98A85F" w14:textId="70D29AC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4AECD3C" w14:textId="187ECE73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0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0466BD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0E648E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D86F96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473412" w:rsidRPr="005341A9" w14:paraId="3982F3C2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C922E8" w14:textId="5A88E78F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3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77354C5" w14:textId="53C2CC9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2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E87FA0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18FF77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15AC61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6</w:t>
            </w:r>
          </w:p>
        </w:tc>
      </w:tr>
      <w:tr w:rsidR="00473412" w:rsidRPr="005341A9" w14:paraId="695AD1C2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0C18FE" w14:textId="5128515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3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5A2DEE1" w14:textId="732FD39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EU27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44D5780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622836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5188960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B4759D" w:rsidRPr="005341A9" w14:paraId="21C0473B" w14:textId="77777777" w:rsidTr="009C6F2E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114F140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</w:t>
            </w:r>
            <w:r w:rsidRPr="005341A9">
              <w:rPr>
                <w:i w:val="0"/>
                <w:iCs/>
                <w:noProof w:val="0"/>
                <w:sz w:val="16"/>
                <w:szCs w:val="16"/>
              </w:rPr>
              <w:t>6</w:t>
            </w:r>
          </w:p>
        </w:tc>
      </w:tr>
      <w:tr w:rsidR="00B4759D" w:rsidRPr="005341A9" w14:paraId="5125C748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879717B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6036DBA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2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C953D9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4683BC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DC9C8B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1</w:t>
            </w:r>
          </w:p>
        </w:tc>
      </w:tr>
      <w:tr w:rsidR="00B4759D" w:rsidRPr="005341A9" w14:paraId="1588DDC9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15AF4D7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3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96FB43A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2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D61B990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9188E6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1BA4AA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B4759D" w:rsidRPr="005341A9" w14:paraId="453CA207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EB11B32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4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B6D2954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ILE2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5D73F07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D99BC44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DD87CE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3</w:t>
            </w:r>
          </w:p>
        </w:tc>
      </w:tr>
      <w:tr w:rsidR="00B4759D" w:rsidRPr="005341A9" w14:paraId="6252C4BD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220C6E7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4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7B560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SP29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C9FF04E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D2CF27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861FDCE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B4759D" w:rsidRPr="005341A9" w14:paraId="0E77ED56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C527F13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3E1AB6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IS28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37994C4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A4CF0D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4BFD5C0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B4759D" w:rsidRPr="005341A9" w14:paraId="16EA4931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9D8B3C4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9753087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FD3B271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771553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8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DF19B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B4759D" w:rsidRPr="005341A9" w14:paraId="0B4B30C9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50689D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6E2909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2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CD1AD0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2E7938D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9144FEE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7</w:t>
            </w:r>
          </w:p>
        </w:tc>
      </w:tr>
      <w:tr w:rsidR="00B4759D" w:rsidRPr="005341A9" w14:paraId="260DB154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E9B41E5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53BD4D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2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361367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3733E7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1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72FF66F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6</w:t>
            </w:r>
          </w:p>
        </w:tc>
      </w:tr>
      <w:tr w:rsidR="00B4759D" w:rsidRPr="005341A9" w14:paraId="6D14623E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658B569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4346B70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0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A0A8FEA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23FD0E2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53D55E1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3</w:t>
            </w:r>
          </w:p>
        </w:tc>
      </w:tr>
      <w:tr w:rsidR="00B4759D" w:rsidRPr="005341A9" w14:paraId="1722EE08" w14:textId="77777777" w:rsidTr="009C6F2E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209C5A1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4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BEF9AEA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216CC4B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A7FF16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AF1BE6C" w14:textId="77777777" w:rsidR="00B4759D" w:rsidRPr="005341A9" w:rsidRDefault="00B4759D" w:rsidP="009C6F2E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473412" w:rsidRPr="005341A9" w14:paraId="4AE12FF7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1E30A2C5" w14:textId="72AA198A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 </w:t>
            </w:r>
            <w:r w:rsidR="00473412" w:rsidRPr="005341A9">
              <w:rPr>
                <w:i w:val="0"/>
                <w:iCs/>
                <w:noProof w:val="0"/>
                <w:sz w:val="16"/>
                <w:szCs w:val="16"/>
              </w:rPr>
              <w:t>7</w:t>
            </w:r>
          </w:p>
        </w:tc>
      </w:tr>
      <w:tr w:rsidR="00473412" w:rsidRPr="005341A9" w14:paraId="75281FE5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2952115" w14:textId="12C60C4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5D463B8" w14:textId="557562FA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2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0027F0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AD0330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6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42FE7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473412" w:rsidRPr="005341A9" w14:paraId="21C4F4C0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31A3F4" w14:textId="1362F34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5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50F6F1" w14:textId="561BB831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SP35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01E5AA3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787E5F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38D60B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3.6</w:t>
            </w:r>
          </w:p>
        </w:tc>
      </w:tr>
      <w:tr w:rsidR="00473412" w:rsidRPr="005341A9" w14:paraId="22BDB464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8CB29D3" w14:textId="007621FF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5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8074FC9" w14:textId="4F02E03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U20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B8C934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AFB130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D153C7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473412" w:rsidRPr="005341A9" w14:paraId="0D4DD4FF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EE85E12" w14:textId="3C60A11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9AEE32A" w14:textId="6211692A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54D920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E90E1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6CE242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</w:t>
            </w:r>
          </w:p>
        </w:tc>
      </w:tr>
      <w:tr w:rsidR="00473412" w:rsidRPr="005341A9" w14:paraId="0EDA9DD0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AA85245" w14:textId="50FC60B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BD96D89" w14:textId="7D178BB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F4BF98F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0B1C62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F0BB2E3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6</w:t>
            </w:r>
          </w:p>
        </w:tc>
      </w:tr>
      <w:tr w:rsidR="00473412" w:rsidRPr="005341A9" w14:paraId="06880598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DC6BF52" w14:textId="0B571A7D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1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2B32432" w14:textId="279FD36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3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D804AB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DBFED7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7056F3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9</w:t>
            </w:r>
          </w:p>
        </w:tc>
      </w:tr>
      <w:tr w:rsidR="00473412" w:rsidRPr="005341A9" w14:paraId="2790C3F8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5A61FC5" w14:textId="397DCD6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2880614" w14:textId="2A3E41C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2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75E2BA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2BE297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5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448CA96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473412" w:rsidRPr="005341A9" w14:paraId="7BE5D64A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509A20E" w14:textId="316E938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C69C590" w14:textId="7A1ECE9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3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CD0D8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58D3403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511188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7</w:t>
            </w:r>
          </w:p>
        </w:tc>
      </w:tr>
      <w:tr w:rsidR="00473412" w:rsidRPr="005341A9" w14:paraId="2187D866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1FDA095" w14:textId="0AE8D000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81D455F" w14:textId="208052C3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5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5FAFAF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87BC5ED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65054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3</w:t>
            </w:r>
          </w:p>
        </w:tc>
      </w:tr>
      <w:tr w:rsidR="00473412" w:rsidRPr="005341A9" w14:paraId="1532C468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E64F4E1" w14:textId="75F3D69B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9943288" w14:textId="267CFB5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ER2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5638D6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734AE51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6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B10239A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3</w:t>
            </w:r>
          </w:p>
        </w:tc>
      </w:tr>
      <w:tr w:rsidR="00473412" w:rsidRPr="005341A9" w14:paraId="0E3C6785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5EB117" w14:textId="23C3C66D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4D10EE" w14:textId="289FFA7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0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78F305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B3E1DB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3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9070AF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5</w:t>
            </w:r>
          </w:p>
        </w:tc>
      </w:tr>
      <w:tr w:rsidR="00473412" w:rsidRPr="005341A9" w14:paraId="02801300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BAB385D" w14:textId="1C57BFC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S4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F7D95D0" w14:textId="6D642EDF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0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E92E5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FA3C17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4.0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8417706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8</w:t>
            </w:r>
          </w:p>
        </w:tc>
      </w:tr>
      <w:tr w:rsidR="00473412" w:rsidRPr="005341A9" w14:paraId="1617E09B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D92CC79" w14:textId="6910D846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 xml:space="preserve">6-ring 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5C2D0A0" w14:textId="3767001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ILE21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CA49E3" w14:textId="35FA0DBC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H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4817969" w14:textId="5796E61A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7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61B7301" w14:textId="53066064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1</w:t>
            </w:r>
          </w:p>
        </w:tc>
      </w:tr>
      <w:tr w:rsidR="00473412" w:rsidRPr="005341A9" w14:paraId="2210D133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4D0709D3" w14:textId="02A2CB0F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</w:t>
            </w:r>
            <w:r w:rsidR="00473412" w:rsidRPr="005341A9">
              <w:rPr>
                <w:i w:val="0"/>
                <w:iCs/>
                <w:noProof w:val="0"/>
                <w:sz w:val="16"/>
                <w:szCs w:val="16"/>
              </w:rPr>
              <w:t>9</w:t>
            </w:r>
          </w:p>
        </w:tc>
      </w:tr>
      <w:tr w:rsidR="00473412" w:rsidRPr="005341A9" w14:paraId="13F00E22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ECBC464" w14:textId="057B85E5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7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633522C" w14:textId="6ECC4841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3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9E4418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4B2557F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886BC3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9</w:t>
            </w:r>
          </w:p>
        </w:tc>
      </w:tr>
      <w:tr w:rsidR="00473412" w:rsidRPr="005341A9" w14:paraId="063573EF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7E185302" w14:textId="3A549EBE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</w:t>
            </w:r>
            <w:r w:rsidR="00473412" w:rsidRPr="005341A9">
              <w:rPr>
                <w:i w:val="0"/>
                <w:iCs/>
                <w:noProof w:val="0"/>
                <w:sz w:val="16"/>
                <w:szCs w:val="16"/>
              </w:rPr>
              <w:t>10</w:t>
            </w:r>
          </w:p>
        </w:tc>
      </w:tr>
      <w:tr w:rsidR="00473412" w:rsidRPr="005341A9" w14:paraId="476A452B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B3AD923" w14:textId="2DFCC9F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48FD78" w14:textId="55DC04C8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IS28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30C1F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88D93E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A7075F6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473412" w:rsidRPr="005341A9" w14:paraId="3AB9CDA3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16AEFB7" w14:textId="74B04B83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6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F6C7025" w14:textId="2A4DDF25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U28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170073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37920C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8EB6CCD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3.9</w:t>
            </w:r>
          </w:p>
        </w:tc>
      </w:tr>
      <w:tr w:rsidR="00473412" w:rsidRPr="005341A9" w14:paraId="0EA7227D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33DF156" w14:textId="0876605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B6E6CAA" w14:textId="405AB189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ARG29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64BB5A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184F0A2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410415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6</w:t>
            </w:r>
          </w:p>
        </w:tc>
      </w:tr>
      <w:tr w:rsidR="00473412" w:rsidRPr="005341A9" w14:paraId="1A6D31E5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9F0EF90" w14:textId="77B44F83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3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E1FF1B0" w14:textId="7259BCFE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Y28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A87D730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85715A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FE6202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3</w:t>
            </w:r>
          </w:p>
        </w:tc>
      </w:tr>
      <w:tr w:rsidR="00473412" w:rsidRPr="005341A9" w14:paraId="2F6BB202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8BA8382" w14:textId="5B5B3C84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8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C4577F6" w14:textId="562D6B65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LYS34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017DBCD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E583399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8C02C2D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5.3</w:t>
            </w:r>
          </w:p>
        </w:tc>
      </w:tr>
      <w:tr w:rsidR="00473412" w:rsidRPr="005341A9" w14:paraId="21ED6326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341513D" w14:textId="38A23182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6-ring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97B1231" w14:textId="277DDA8F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3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1759D24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pi-H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81A68E3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2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8369B37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0.5</w:t>
            </w:r>
          </w:p>
        </w:tc>
      </w:tr>
      <w:tr w:rsidR="00473412" w:rsidRPr="005341A9" w14:paraId="4D1E1AF8" w14:textId="77777777" w:rsidTr="00473412">
        <w:trPr>
          <w:trHeight w:val="300"/>
          <w:jc w:val="center"/>
        </w:trPr>
        <w:tc>
          <w:tcPr>
            <w:tcW w:w="0" w:type="auto"/>
            <w:gridSpan w:val="5"/>
            <w:shd w:val="clear" w:color="auto" w:fill="auto"/>
            <w:noWrap/>
            <w:vAlign w:val="bottom"/>
            <w:hideMark/>
          </w:tcPr>
          <w:p w14:paraId="204689B8" w14:textId="44196BF3" w:rsidR="00473412" w:rsidRPr="005341A9" w:rsidRDefault="005968BC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b/>
                <w:bCs/>
                <w:i w:val="0"/>
                <w:iCs/>
                <w:noProof w:val="0"/>
                <w:sz w:val="16"/>
                <w:szCs w:val="16"/>
              </w:rPr>
              <w:t xml:space="preserve">Compound  </w:t>
            </w:r>
            <w:r w:rsidR="00473412" w:rsidRPr="005341A9">
              <w:rPr>
                <w:i w:val="0"/>
                <w:iCs/>
                <w:noProof w:val="0"/>
                <w:sz w:val="16"/>
                <w:szCs w:val="16"/>
              </w:rPr>
              <w:t>11</w:t>
            </w:r>
          </w:p>
        </w:tc>
      </w:tr>
      <w:tr w:rsidR="00473412" w:rsidRPr="005341A9" w14:paraId="2E83911A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DCD1DA" w14:textId="77163684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8DF27F0" w14:textId="2A365F90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U28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40BEAC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83B47F6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544768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4.5</w:t>
            </w:r>
          </w:p>
        </w:tc>
      </w:tr>
      <w:tr w:rsidR="00473412" w:rsidRPr="005341A9" w14:paraId="1FBDB685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CC2B167" w14:textId="3B9CC3C6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5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6AFD6C0" w14:textId="02FCE9AA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GLU28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2CE574B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don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0F7C665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C82C49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9</w:t>
            </w:r>
          </w:p>
        </w:tc>
      </w:tr>
      <w:tr w:rsidR="00473412" w:rsidRPr="005341A9" w14:paraId="2268CDB6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EA8CF05" w14:textId="080F526F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O5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611978D" w14:textId="4EDA2C16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1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BEFAE1F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4F7DA6A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3.0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382F7CA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2.3</w:t>
            </w:r>
          </w:p>
        </w:tc>
      </w:tr>
      <w:tr w:rsidR="00473412" w:rsidRPr="005341A9" w14:paraId="3F21D731" w14:textId="77777777" w:rsidTr="00473412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E8B4DA" w14:textId="22DA37F0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N8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A724E05" w14:textId="28A0B3E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OH103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4E27DCEC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H-accep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A533208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2.9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4B3571E" w14:textId="77777777" w:rsidR="00473412" w:rsidRPr="005341A9" w:rsidRDefault="00473412" w:rsidP="00473412">
            <w:pPr>
              <w:pStyle w:val="MDPI22heading2"/>
              <w:kinsoku/>
              <w:overflowPunct/>
              <w:autoSpaceDE/>
              <w:spacing w:before="0" w:after="0" w:line="240" w:lineRule="auto"/>
              <w:jc w:val="center"/>
              <w:rPr>
                <w:i w:val="0"/>
                <w:iCs/>
                <w:noProof w:val="0"/>
                <w:sz w:val="16"/>
                <w:szCs w:val="16"/>
              </w:rPr>
            </w:pPr>
            <w:r w:rsidRPr="005341A9">
              <w:rPr>
                <w:i w:val="0"/>
                <w:iCs/>
                <w:noProof w:val="0"/>
                <w:sz w:val="16"/>
                <w:szCs w:val="16"/>
              </w:rPr>
              <w:t>-1.2</w:t>
            </w:r>
          </w:p>
        </w:tc>
      </w:tr>
    </w:tbl>
    <w:p w14:paraId="16F61034" w14:textId="77777777" w:rsidR="00AB21A1" w:rsidRPr="005341A9" w:rsidRDefault="00AB21A1" w:rsidP="00AB21A1">
      <w:pPr>
        <w:pStyle w:val="MDPI22heading2"/>
        <w:spacing w:line="240" w:lineRule="auto"/>
        <w:jc w:val="both"/>
        <w:rPr>
          <w:b/>
          <w:noProof w:val="0"/>
        </w:rPr>
      </w:pPr>
    </w:p>
    <w:p w14:paraId="2352AAA0" w14:textId="0DBF6165" w:rsidR="00D930CE" w:rsidRPr="005341A9" w:rsidRDefault="00D930CE" w:rsidP="00D930CE"/>
    <w:p w14:paraId="0570F762" w14:textId="2385D659" w:rsidR="00D930CE" w:rsidRPr="005341A9" w:rsidRDefault="00D930CE" w:rsidP="00D930CE"/>
    <w:p w14:paraId="7BF23DB7" w14:textId="1C3745AD" w:rsidR="00D930CE" w:rsidRPr="005341A9" w:rsidRDefault="00D930CE" w:rsidP="00D930CE"/>
    <w:p w14:paraId="24558988" w14:textId="6810F894" w:rsidR="009C6F2E" w:rsidRPr="005341A9" w:rsidRDefault="009C6F2E">
      <w:pPr>
        <w:spacing w:after="160" w:line="259" w:lineRule="auto"/>
        <w:jc w:val="left"/>
      </w:pPr>
      <w:r w:rsidRPr="005341A9">
        <w:br w:type="page"/>
      </w:r>
    </w:p>
    <w:p w14:paraId="57B504A4" w14:textId="011BE512" w:rsidR="001E28D7" w:rsidRPr="005341A9" w:rsidRDefault="005341A9" w:rsidP="00282C58">
      <w:pPr>
        <w:jc w:val="center"/>
      </w:pPr>
      <w:r w:rsidRPr="005341A9">
        <w:pict w14:anchorId="68F56EA0">
          <v:shape id="_x0000_i1025" type="#_x0000_t75" style="width:141.75pt;height:69.75pt">
            <v:imagedata r:id="rId54" o:title=""/>
          </v:shape>
        </w:pict>
      </w:r>
    </w:p>
    <w:p w14:paraId="262F8A6E" w14:textId="0A2E729E" w:rsidR="001E28D7" w:rsidRPr="005341A9" w:rsidRDefault="001E28D7" w:rsidP="001E28D7">
      <w:pPr>
        <w:jc w:val="center"/>
      </w:pPr>
      <w:r w:rsidRPr="005341A9">
        <w:rPr>
          <w:b/>
          <w:bCs/>
        </w:rPr>
        <w:t>Compound 3</w:t>
      </w:r>
    </w:p>
    <w:p w14:paraId="6E1D3AA7" w14:textId="6AFF1AD3" w:rsidR="00D930CE" w:rsidRPr="005341A9" w:rsidRDefault="00282C58" w:rsidP="00282C58">
      <w:pPr>
        <w:jc w:val="center"/>
        <w:rPr>
          <w:b/>
          <w:bCs/>
        </w:rPr>
      </w:pPr>
      <w:r w:rsidRPr="005341A9">
        <w:rPr>
          <w:b/>
          <w:bCs/>
        </w:rPr>
        <w:drawing>
          <wp:inline distT="0" distB="0" distL="0" distR="0" wp14:anchorId="4D601C9B" wp14:editId="0E8A1F90">
            <wp:extent cx="6029325" cy="2190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b="4952"/>
                    <a:stretch/>
                  </pic:blipFill>
                  <pic:spPr bwMode="auto">
                    <a:xfrm>
                      <a:off x="0" y="0"/>
                      <a:ext cx="6031498" cy="2191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AE7447" w14:textId="381B84F7" w:rsidR="00D930CE" w:rsidRPr="005341A9" w:rsidRDefault="00D930CE" w:rsidP="00533463"/>
    <w:p w14:paraId="0D269485" w14:textId="6F7853D5" w:rsidR="00D930CE" w:rsidRPr="005341A9" w:rsidRDefault="00282C58" w:rsidP="00533463">
      <w:r w:rsidRPr="005341A9">
        <w:drawing>
          <wp:inline distT="0" distB="0" distL="0" distR="0" wp14:anchorId="7634F3DC" wp14:editId="694F43BE">
            <wp:extent cx="5943600" cy="41998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9EE6C" w14:textId="7B95841A" w:rsidR="00D930CE" w:rsidRPr="005341A9" w:rsidRDefault="009C6F2E" w:rsidP="00533463">
      <w:pPr>
        <w:tabs>
          <w:tab w:val="left" w:pos="5244"/>
        </w:tabs>
      </w:pPr>
      <w:r w:rsidRPr="005341A9">
        <w:tab/>
      </w:r>
    </w:p>
    <w:p w14:paraId="64282D4B" w14:textId="63E99414" w:rsidR="00282C58" w:rsidRPr="005341A9" w:rsidRDefault="00282C58">
      <w:pPr>
        <w:spacing w:after="160" w:line="259" w:lineRule="auto"/>
        <w:jc w:val="left"/>
      </w:pPr>
      <w:r w:rsidRPr="005341A9">
        <w:br w:type="page"/>
      </w:r>
    </w:p>
    <w:p w14:paraId="72017912" w14:textId="77777777" w:rsidR="00EE137B" w:rsidRPr="005341A9" w:rsidRDefault="00EE137B" w:rsidP="00EE137B">
      <w:pPr>
        <w:tabs>
          <w:tab w:val="left" w:pos="5244"/>
        </w:tabs>
        <w:jc w:val="center"/>
      </w:pPr>
      <w:r w:rsidRPr="005341A9">
        <w:object w:dxaOrig="3132" w:dyaOrig="1401" w14:anchorId="2C668AAA">
          <v:shape id="_x0000_i1026" type="#_x0000_t75" style="width:156.75pt;height:69.75pt" o:ole="">
            <v:imagedata r:id="rId58" o:title=""/>
          </v:shape>
          <o:OLEObject Type="Embed" ProgID="ChemDraw.Document.6.0" ShapeID="_x0000_i1026" DrawAspect="Content" ObjectID="_1670066119" r:id="rId59"/>
        </w:object>
      </w:r>
    </w:p>
    <w:p w14:paraId="5D2CF1C6" w14:textId="7317C585" w:rsidR="00EE137B" w:rsidRPr="005341A9" w:rsidRDefault="00282C58" w:rsidP="00EE137B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>Compound 4</w:t>
      </w:r>
    </w:p>
    <w:p w14:paraId="2AFBFD05" w14:textId="4240A02F" w:rsidR="00282C58" w:rsidRPr="005341A9" w:rsidRDefault="00282C58" w:rsidP="00282C58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444DFEC5" wp14:editId="73797385">
            <wp:extent cx="5943600" cy="15468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t="21318"/>
                    <a:stretch/>
                  </pic:blipFill>
                  <pic:spPr bwMode="auto">
                    <a:xfrm>
                      <a:off x="0" y="0"/>
                      <a:ext cx="5943600" cy="1546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B1F516" w14:textId="7949EE13" w:rsidR="00282C58" w:rsidRPr="005341A9" w:rsidRDefault="00282C58" w:rsidP="00282C58">
      <w:pPr>
        <w:tabs>
          <w:tab w:val="left" w:pos="5244"/>
        </w:tabs>
        <w:jc w:val="center"/>
        <w:rPr>
          <w:b/>
          <w:bCs/>
          <w:rtl/>
        </w:rPr>
      </w:pPr>
      <w:r w:rsidRPr="005341A9">
        <w:drawing>
          <wp:inline distT="0" distB="0" distL="0" distR="0" wp14:anchorId="243F4EE2" wp14:editId="6D63CB33">
            <wp:extent cx="5943600" cy="23526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49195" w14:textId="21C32F17" w:rsidR="002E25E5" w:rsidRPr="005341A9" w:rsidRDefault="00282C58" w:rsidP="00533463">
      <w:r w:rsidRPr="005341A9">
        <w:drawing>
          <wp:inline distT="0" distB="0" distL="0" distR="0" wp14:anchorId="42299938" wp14:editId="3736E8C6">
            <wp:extent cx="5943600" cy="28384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29337" w14:textId="6C26724E" w:rsidR="002E25E5" w:rsidRPr="005341A9" w:rsidRDefault="002E25E5" w:rsidP="00533463"/>
    <w:p w14:paraId="19FC0590" w14:textId="746E1617" w:rsidR="002E25E5" w:rsidRPr="005341A9" w:rsidRDefault="002E25E5" w:rsidP="00533463"/>
    <w:p w14:paraId="70F9F323" w14:textId="77777777" w:rsidR="006C0960" w:rsidRPr="005341A9" w:rsidRDefault="006C0960" w:rsidP="003676CA">
      <w:pPr>
        <w:tabs>
          <w:tab w:val="left" w:pos="5244"/>
        </w:tabs>
        <w:jc w:val="center"/>
      </w:pPr>
      <w:r w:rsidRPr="005341A9">
        <w:object w:dxaOrig="2707" w:dyaOrig="1401" w14:anchorId="1DFB30BF">
          <v:shape id="_x0000_i1027" type="#_x0000_t75" style="width:135pt;height:69.75pt" o:ole="">
            <v:imagedata r:id="rId63" o:title=""/>
          </v:shape>
          <o:OLEObject Type="Embed" ProgID="ChemDraw.Document.6.0" ShapeID="_x0000_i1027" DrawAspect="Content" ObjectID="_1670066120" r:id="rId64"/>
        </w:object>
      </w:r>
    </w:p>
    <w:p w14:paraId="62DCEC7F" w14:textId="6B9FEAA7" w:rsidR="003676CA" w:rsidRPr="005341A9" w:rsidRDefault="003676CA" w:rsidP="003676CA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>Compound 5</w:t>
      </w:r>
    </w:p>
    <w:p w14:paraId="1A0CADC8" w14:textId="6EA41814" w:rsidR="003676CA" w:rsidRPr="005341A9" w:rsidRDefault="003676CA" w:rsidP="003676CA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7E2CC393" wp14:editId="50C69DE4">
            <wp:extent cx="5943600" cy="20193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b="5889"/>
                    <a:stretch/>
                  </pic:blipFill>
                  <pic:spPr bwMode="auto">
                    <a:xfrm>
                      <a:off x="0" y="0"/>
                      <a:ext cx="5943600" cy="2019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A396CD" w14:textId="03567A8F" w:rsidR="002E25E5" w:rsidRPr="005341A9" w:rsidRDefault="00FB6177" w:rsidP="00533463">
      <w:r w:rsidRPr="005341A9">
        <w:drawing>
          <wp:inline distT="0" distB="0" distL="0" distR="0" wp14:anchorId="1C9F6DC9" wp14:editId="67157F83">
            <wp:extent cx="5837784" cy="24574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852068" cy="2463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41A9">
        <w:t xml:space="preserve"> </w:t>
      </w:r>
      <w:r w:rsidRPr="005341A9">
        <w:drawing>
          <wp:inline distT="0" distB="0" distL="0" distR="0" wp14:anchorId="13BED5AD" wp14:editId="2E9D7092">
            <wp:extent cx="5791200" cy="2818765"/>
            <wp:effectExtent l="0" t="0" r="0" b="63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810958" cy="2828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63786" w14:textId="07B77888" w:rsidR="002E25E5" w:rsidRPr="005341A9" w:rsidRDefault="002E25E5" w:rsidP="00533463"/>
    <w:p w14:paraId="3C98C268" w14:textId="77777777" w:rsidR="006C0960" w:rsidRPr="005341A9" w:rsidRDefault="006C0960" w:rsidP="006F03ED">
      <w:pPr>
        <w:tabs>
          <w:tab w:val="left" w:pos="5244"/>
        </w:tabs>
        <w:jc w:val="center"/>
      </w:pPr>
      <w:r w:rsidRPr="005341A9">
        <w:object w:dxaOrig="3134" w:dyaOrig="1401" w14:anchorId="4982DDBE">
          <v:shape id="_x0000_i1028" type="#_x0000_t75" style="width:156.75pt;height:69.75pt" o:ole="">
            <v:imagedata r:id="rId69" o:title=""/>
          </v:shape>
          <o:OLEObject Type="Embed" ProgID="ChemDraw.Document.6.0" ShapeID="_x0000_i1028" DrawAspect="Content" ObjectID="_1670066121" r:id="rId70"/>
        </w:object>
      </w:r>
    </w:p>
    <w:p w14:paraId="20650DF4" w14:textId="105C3638" w:rsidR="006F03ED" w:rsidRPr="005341A9" w:rsidRDefault="006F03ED" w:rsidP="006F03ED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 xml:space="preserve">Compound </w:t>
      </w:r>
      <w:r w:rsidR="003E75D7" w:rsidRPr="005341A9">
        <w:rPr>
          <w:b/>
          <w:bCs/>
        </w:rPr>
        <w:t>6</w:t>
      </w:r>
    </w:p>
    <w:p w14:paraId="28CF610A" w14:textId="42DFD5D7" w:rsidR="002E25E5" w:rsidRPr="005341A9" w:rsidRDefault="006F03ED" w:rsidP="00533463">
      <w:r w:rsidRPr="005341A9">
        <w:drawing>
          <wp:inline distT="0" distB="0" distL="0" distR="0" wp14:anchorId="1C543CE7" wp14:editId="47DAD663">
            <wp:extent cx="5943600" cy="166179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20865"/>
                    <a:stretch/>
                  </pic:blipFill>
                  <pic:spPr bwMode="auto">
                    <a:xfrm>
                      <a:off x="0" y="0"/>
                      <a:ext cx="5943600" cy="1661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341A9">
        <w:t xml:space="preserve"> </w:t>
      </w:r>
      <w:r w:rsidRPr="005341A9">
        <w:drawing>
          <wp:inline distT="0" distB="0" distL="0" distR="0" wp14:anchorId="03393B9E" wp14:editId="06C71AFE">
            <wp:extent cx="5943600" cy="2085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41A9">
        <w:t xml:space="preserve"> </w:t>
      </w:r>
      <w:r w:rsidRPr="005341A9">
        <w:drawing>
          <wp:inline distT="0" distB="0" distL="0" distR="0" wp14:anchorId="5D83D66F" wp14:editId="71590EA5">
            <wp:extent cx="5943600" cy="24669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2C79E" w14:textId="311F7C1A" w:rsidR="002E25E5" w:rsidRPr="005341A9" w:rsidRDefault="002E25E5" w:rsidP="00533463"/>
    <w:p w14:paraId="2EBE717F" w14:textId="5FC89953" w:rsidR="002E25E5" w:rsidRPr="005341A9" w:rsidRDefault="002E25E5" w:rsidP="00533463"/>
    <w:p w14:paraId="2DAEDBD9" w14:textId="2834CD61" w:rsidR="003E75D7" w:rsidRPr="005341A9" w:rsidRDefault="003E75D7">
      <w:pPr>
        <w:spacing w:after="160" w:line="259" w:lineRule="auto"/>
        <w:jc w:val="left"/>
      </w:pPr>
      <w:r w:rsidRPr="005341A9">
        <w:br w:type="page"/>
      </w:r>
    </w:p>
    <w:p w14:paraId="76788FD0" w14:textId="77777777" w:rsidR="006C0960" w:rsidRPr="005341A9" w:rsidRDefault="006C0960" w:rsidP="003E75D7">
      <w:pPr>
        <w:tabs>
          <w:tab w:val="left" w:pos="5244"/>
        </w:tabs>
        <w:jc w:val="center"/>
      </w:pPr>
      <w:r w:rsidRPr="005341A9">
        <w:object w:dxaOrig="2985" w:dyaOrig="1399" w14:anchorId="7CE4109D">
          <v:shape id="_x0000_i1029" type="#_x0000_t75" style="width:149.25pt;height:69.75pt" o:ole="">
            <v:imagedata r:id="rId75" o:title=""/>
          </v:shape>
          <o:OLEObject Type="Embed" ProgID="ChemDraw.Document.6.0" ShapeID="_x0000_i1029" DrawAspect="Content" ObjectID="_1670066122" r:id="rId76"/>
        </w:object>
      </w:r>
    </w:p>
    <w:p w14:paraId="01A2DE0D" w14:textId="3F53372D" w:rsidR="003E75D7" w:rsidRPr="005341A9" w:rsidRDefault="003E75D7" w:rsidP="003E75D7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>Compound 7</w:t>
      </w:r>
    </w:p>
    <w:p w14:paraId="6E3E47AF" w14:textId="066B5CE8" w:rsidR="003E75D7" w:rsidRPr="005341A9" w:rsidRDefault="003E75D7" w:rsidP="003E75D7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45E5D926" wp14:editId="061A68B4">
            <wp:extent cx="5943600" cy="160528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t="20328"/>
                    <a:stretch/>
                  </pic:blipFill>
                  <pic:spPr bwMode="auto">
                    <a:xfrm>
                      <a:off x="0" y="0"/>
                      <a:ext cx="5943600" cy="1605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D7DCB6" w14:textId="0ED0B96E" w:rsidR="003E75D7" w:rsidRPr="005341A9" w:rsidRDefault="003E75D7" w:rsidP="003E75D7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7C64C3F5" wp14:editId="3AD2F441">
            <wp:extent cx="5943600" cy="23145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6772A" w14:textId="3AC95103" w:rsidR="003E75D7" w:rsidRPr="005341A9" w:rsidRDefault="003E75D7" w:rsidP="003E75D7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5835A65F" wp14:editId="5D49E610">
            <wp:extent cx="5943600" cy="32480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7C8E6" w14:textId="16D915A8" w:rsidR="003E75D7" w:rsidRPr="005341A9" w:rsidRDefault="003E75D7" w:rsidP="00533463"/>
    <w:p w14:paraId="78AD5788" w14:textId="63079F59" w:rsidR="003E75D7" w:rsidRPr="005341A9" w:rsidRDefault="006C0960" w:rsidP="003E75D7">
      <w:pPr>
        <w:tabs>
          <w:tab w:val="left" w:pos="5244"/>
        </w:tabs>
        <w:jc w:val="center"/>
        <w:rPr>
          <w:b/>
          <w:bCs/>
        </w:rPr>
      </w:pPr>
      <w:r w:rsidRPr="005341A9">
        <w:object w:dxaOrig="3134" w:dyaOrig="1399" w14:anchorId="2782E13D">
          <v:shape id="_x0000_i1030" type="#_x0000_t75" style="width:156.75pt;height:69.75pt" o:ole="">
            <v:imagedata r:id="rId80" o:title=""/>
          </v:shape>
          <o:OLEObject Type="Embed" ProgID="ChemDraw.Document.6.0" ShapeID="_x0000_i1030" DrawAspect="Content" ObjectID="_1670066123" r:id="rId81"/>
        </w:object>
      </w:r>
      <w:r w:rsidR="003E75D7" w:rsidRPr="005341A9">
        <w:rPr>
          <w:b/>
          <w:bCs/>
        </w:rPr>
        <w:t>Compound 8</w:t>
      </w:r>
    </w:p>
    <w:p w14:paraId="06EAD8F7" w14:textId="1D203A04" w:rsidR="003E75D7" w:rsidRPr="005341A9" w:rsidRDefault="00E12AFB" w:rsidP="003E75D7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0B00018F" wp14:editId="680A8A89">
            <wp:extent cx="5943600" cy="164655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18791"/>
                    <a:stretch/>
                  </pic:blipFill>
                  <pic:spPr bwMode="auto">
                    <a:xfrm>
                      <a:off x="0" y="0"/>
                      <a:ext cx="5943600" cy="1646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5E5EED" w14:textId="17A67727" w:rsidR="00E12AFB" w:rsidRPr="005341A9" w:rsidRDefault="00E12AFB" w:rsidP="003E75D7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6835DE8B" wp14:editId="6CC9891A">
            <wp:extent cx="5943600" cy="2238375"/>
            <wp:effectExtent l="0" t="0" r="0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08C26" w14:textId="2F37F8EA" w:rsidR="003E75D7" w:rsidRPr="005341A9" w:rsidRDefault="00E12AFB" w:rsidP="003E75D7">
      <w:pPr>
        <w:jc w:val="center"/>
      </w:pPr>
      <w:r w:rsidRPr="005341A9">
        <w:drawing>
          <wp:inline distT="0" distB="0" distL="0" distR="0" wp14:anchorId="1E5DBCCE" wp14:editId="1397522B">
            <wp:extent cx="5943600" cy="32385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4F2D1" w14:textId="5A1FC673" w:rsidR="00E12AFB" w:rsidRPr="005341A9" w:rsidRDefault="00E12AFB">
      <w:pPr>
        <w:spacing w:after="160" w:line="259" w:lineRule="auto"/>
        <w:jc w:val="left"/>
      </w:pPr>
      <w:r w:rsidRPr="005341A9">
        <w:br w:type="page"/>
      </w:r>
    </w:p>
    <w:p w14:paraId="49194388" w14:textId="77777777" w:rsidR="00BD458C" w:rsidRPr="005341A9" w:rsidRDefault="00BD458C" w:rsidP="00E12AFB">
      <w:pPr>
        <w:tabs>
          <w:tab w:val="left" w:pos="5244"/>
        </w:tabs>
        <w:jc w:val="center"/>
      </w:pPr>
      <w:r w:rsidRPr="005341A9">
        <w:object w:dxaOrig="4072" w:dyaOrig="2037" w14:anchorId="17757BB8">
          <v:shape id="_x0000_i1031" type="#_x0000_t75" style="width:203.25pt;height:102pt" o:ole="">
            <v:imagedata r:id="rId86" o:title=""/>
          </v:shape>
          <o:OLEObject Type="Embed" ProgID="ChemDraw.Document.6.0" ShapeID="_x0000_i1031" DrawAspect="Content" ObjectID="_1670066124" r:id="rId87"/>
        </w:object>
      </w:r>
    </w:p>
    <w:p w14:paraId="5D9B7E37" w14:textId="747BB69B" w:rsidR="00E12AFB" w:rsidRPr="005341A9" w:rsidRDefault="00E12AFB" w:rsidP="00E12AFB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>Compound 9</w:t>
      </w:r>
    </w:p>
    <w:p w14:paraId="0A49DF2D" w14:textId="792EE916" w:rsidR="00E12AFB" w:rsidRPr="005341A9" w:rsidRDefault="00E12AFB" w:rsidP="00E12AFB">
      <w:pPr>
        <w:tabs>
          <w:tab w:val="left" w:pos="5244"/>
        </w:tabs>
        <w:jc w:val="center"/>
        <w:rPr>
          <w:b/>
          <w:bCs/>
        </w:rPr>
      </w:pPr>
      <w:r w:rsidRPr="005341A9">
        <w:drawing>
          <wp:inline distT="0" distB="0" distL="0" distR="0" wp14:anchorId="17B0DA45" wp14:editId="6CCFD136">
            <wp:extent cx="5943600" cy="160464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21449"/>
                    <a:stretch/>
                  </pic:blipFill>
                  <pic:spPr bwMode="auto">
                    <a:xfrm>
                      <a:off x="0" y="0"/>
                      <a:ext cx="5943600" cy="1604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0CFEE6" w14:textId="7D68D4A1" w:rsidR="00E12AFB" w:rsidRPr="005341A9" w:rsidRDefault="00E12AFB" w:rsidP="003E75D7">
      <w:pPr>
        <w:jc w:val="center"/>
      </w:pPr>
      <w:r w:rsidRPr="005341A9">
        <w:drawing>
          <wp:inline distT="0" distB="0" distL="0" distR="0" wp14:anchorId="39B212EF" wp14:editId="5EE37526">
            <wp:extent cx="5943600" cy="251460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FB0EE" w14:textId="2047433B" w:rsidR="00E12AFB" w:rsidRPr="005341A9" w:rsidRDefault="002E25E5" w:rsidP="00533463">
      <w:pPr>
        <w:tabs>
          <w:tab w:val="left" w:pos="2310"/>
        </w:tabs>
      </w:pPr>
      <w:r w:rsidRPr="005341A9">
        <w:tab/>
      </w:r>
    </w:p>
    <w:p w14:paraId="68EAFBFB" w14:textId="77777777" w:rsidR="00E12AFB" w:rsidRPr="005341A9" w:rsidRDefault="00E12AFB">
      <w:pPr>
        <w:spacing w:after="160" w:line="259" w:lineRule="auto"/>
        <w:jc w:val="left"/>
      </w:pPr>
      <w:r w:rsidRPr="005341A9">
        <w:br w:type="page"/>
      </w:r>
    </w:p>
    <w:p w14:paraId="37F0932F" w14:textId="77777777" w:rsidR="00BD458C" w:rsidRPr="005341A9" w:rsidRDefault="00BD458C" w:rsidP="00E12AFB">
      <w:pPr>
        <w:tabs>
          <w:tab w:val="left" w:pos="5244"/>
        </w:tabs>
        <w:jc w:val="center"/>
      </w:pPr>
      <w:r w:rsidRPr="005341A9">
        <w:object w:dxaOrig="3636" w:dyaOrig="2038" w14:anchorId="237392F1">
          <v:shape id="_x0000_i1032" type="#_x0000_t75" style="width:181.5pt;height:102pt" o:ole="">
            <v:imagedata r:id="rId91" o:title=""/>
          </v:shape>
          <o:OLEObject Type="Embed" ProgID="ChemDraw.Document.6.0" ShapeID="_x0000_i1032" DrawAspect="Content" ObjectID="_1670066125" r:id="rId92"/>
        </w:object>
      </w:r>
    </w:p>
    <w:p w14:paraId="079C2309" w14:textId="11E276B4" w:rsidR="00E12AFB" w:rsidRPr="005341A9" w:rsidRDefault="00E12AFB" w:rsidP="00E12AFB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>Compound 10</w:t>
      </w:r>
    </w:p>
    <w:p w14:paraId="6CC36D5C" w14:textId="4910768C" w:rsidR="002E25E5" w:rsidRPr="005341A9" w:rsidRDefault="00E12AFB" w:rsidP="00533463">
      <w:pPr>
        <w:tabs>
          <w:tab w:val="left" w:pos="2310"/>
        </w:tabs>
      </w:pPr>
      <w:r w:rsidRPr="005341A9">
        <w:drawing>
          <wp:inline distT="0" distB="0" distL="0" distR="0" wp14:anchorId="4843E40A" wp14:editId="1BDB59CB">
            <wp:extent cx="5943600" cy="21145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41A9">
        <w:drawing>
          <wp:inline distT="0" distB="0" distL="0" distR="0" wp14:anchorId="291EC842" wp14:editId="04B995E9">
            <wp:extent cx="5943600" cy="419735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0B360" w14:textId="232462EC" w:rsidR="00E12AFB" w:rsidRPr="005341A9" w:rsidRDefault="00E12AFB">
      <w:pPr>
        <w:spacing w:after="160" w:line="259" w:lineRule="auto"/>
        <w:jc w:val="left"/>
      </w:pPr>
      <w:r w:rsidRPr="005341A9">
        <w:br w:type="page"/>
      </w:r>
    </w:p>
    <w:p w14:paraId="1F90B697" w14:textId="77777777" w:rsidR="00BD458C" w:rsidRPr="005341A9" w:rsidRDefault="00BD458C" w:rsidP="00E12AFB">
      <w:pPr>
        <w:tabs>
          <w:tab w:val="left" w:pos="5244"/>
        </w:tabs>
        <w:jc w:val="center"/>
      </w:pPr>
      <w:r w:rsidRPr="005341A9">
        <w:object w:dxaOrig="4375" w:dyaOrig="2038" w14:anchorId="45EB90E7">
          <v:shape id="_x0000_i1033" type="#_x0000_t75" style="width:219pt;height:102pt" o:ole="">
            <v:imagedata r:id="rId96" o:title=""/>
          </v:shape>
          <o:OLEObject Type="Embed" ProgID="ChemDraw.Document.6.0" ShapeID="_x0000_i1033" DrawAspect="Content" ObjectID="_1670066126" r:id="rId97"/>
        </w:object>
      </w:r>
    </w:p>
    <w:p w14:paraId="24BF22CB" w14:textId="721EB849" w:rsidR="00E12AFB" w:rsidRPr="005341A9" w:rsidRDefault="00E12AFB" w:rsidP="00E12AFB">
      <w:pPr>
        <w:tabs>
          <w:tab w:val="left" w:pos="5244"/>
        </w:tabs>
        <w:jc w:val="center"/>
        <w:rPr>
          <w:b/>
          <w:bCs/>
        </w:rPr>
      </w:pPr>
      <w:r w:rsidRPr="005341A9">
        <w:rPr>
          <w:b/>
          <w:bCs/>
        </w:rPr>
        <w:t xml:space="preserve">Compound </w:t>
      </w:r>
      <w:r w:rsidR="00BD458C" w:rsidRPr="005341A9">
        <w:rPr>
          <w:b/>
          <w:bCs/>
        </w:rPr>
        <w:t>11</w:t>
      </w:r>
    </w:p>
    <w:p w14:paraId="45F3CA28" w14:textId="00A11EC0" w:rsidR="00E12AFB" w:rsidRPr="005341A9" w:rsidRDefault="00E12AFB" w:rsidP="00533463">
      <w:pPr>
        <w:tabs>
          <w:tab w:val="left" w:pos="2310"/>
        </w:tabs>
        <w:rPr>
          <w:rtl/>
        </w:rPr>
      </w:pPr>
      <w:r w:rsidRPr="005341A9">
        <w:drawing>
          <wp:inline distT="0" distB="0" distL="0" distR="0" wp14:anchorId="40255FFA" wp14:editId="401EA115">
            <wp:extent cx="5943600" cy="2025015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25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41A9">
        <w:drawing>
          <wp:inline distT="0" distB="0" distL="0" distR="0" wp14:anchorId="03B8B22C" wp14:editId="36A463AD">
            <wp:extent cx="5943600" cy="419735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12AFB" w:rsidRPr="005341A9" w:rsidSect="006C0960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4B661C" w14:textId="77777777" w:rsidR="00F85DAA" w:rsidRDefault="00F85DAA" w:rsidP="00FC3D20">
      <w:pPr>
        <w:spacing w:line="240" w:lineRule="auto"/>
      </w:pPr>
      <w:r>
        <w:separator/>
      </w:r>
    </w:p>
  </w:endnote>
  <w:endnote w:type="continuationSeparator" w:id="0">
    <w:p w14:paraId="00226D41" w14:textId="77777777" w:rsidR="00F85DAA" w:rsidRDefault="00F85DAA" w:rsidP="00FC3D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EEFB55" w14:textId="77777777" w:rsidR="00F85DAA" w:rsidRDefault="00F85DAA" w:rsidP="00FC3D20">
      <w:pPr>
        <w:spacing w:line="240" w:lineRule="auto"/>
      </w:pPr>
      <w:r>
        <w:separator/>
      </w:r>
    </w:p>
  </w:footnote>
  <w:footnote w:type="continuationSeparator" w:id="0">
    <w:p w14:paraId="24A30535" w14:textId="77777777" w:rsidR="00F85DAA" w:rsidRDefault="00F85DAA" w:rsidP="00FC3D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TrackFormatting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7EAD"/>
    <w:rsid w:val="001002C4"/>
    <w:rsid w:val="001027E9"/>
    <w:rsid w:val="0014619C"/>
    <w:rsid w:val="00150761"/>
    <w:rsid w:val="001E28D7"/>
    <w:rsid w:val="001F29AC"/>
    <w:rsid w:val="002319D0"/>
    <w:rsid w:val="00231FC5"/>
    <w:rsid w:val="00282C58"/>
    <w:rsid w:val="002E25E5"/>
    <w:rsid w:val="00304F00"/>
    <w:rsid w:val="00343561"/>
    <w:rsid w:val="00344CD6"/>
    <w:rsid w:val="003470C9"/>
    <w:rsid w:val="00356136"/>
    <w:rsid w:val="003676CA"/>
    <w:rsid w:val="003E75D7"/>
    <w:rsid w:val="00465329"/>
    <w:rsid w:val="00473412"/>
    <w:rsid w:val="0053308C"/>
    <w:rsid w:val="00533463"/>
    <w:rsid w:val="005341A9"/>
    <w:rsid w:val="005519A3"/>
    <w:rsid w:val="0058081E"/>
    <w:rsid w:val="005968BC"/>
    <w:rsid w:val="005C1AFB"/>
    <w:rsid w:val="005E20CE"/>
    <w:rsid w:val="0064498E"/>
    <w:rsid w:val="006C0960"/>
    <w:rsid w:val="006D52D3"/>
    <w:rsid w:val="006F03ED"/>
    <w:rsid w:val="008438BE"/>
    <w:rsid w:val="008F22EE"/>
    <w:rsid w:val="0094440E"/>
    <w:rsid w:val="00950AD0"/>
    <w:rsid w:val="0096400A"/>
    <w:rsid w:val="0097071B"/>
    <w:rsid w:val="009C16B7"/>
    <w:rsid w:val="009C6F2E"/>
    <w:rsid w:val="00A96DEB"/>
    <w:rsid w:val="00AB21A1"/>
    <w:rsid w:val="00B374CC"/>
    <w:rsid w:val="00B4759D"/>
    <w:rsid w:val="00BD458C"/>
    <w:rsid w:val="00C27EAD"/>
    <w:rsid w:val="00D12E86"/>
    <w:rsid w:val="00D25CBD"/>
    <w:rsid w:val="00D6507F"/>
    <w:rsid w:val="00D930CE"/>
    <w:rsid w:val="00DB6E7B"/>
    <w:rsid w:val="00E12AFB"/>
    <w:rsid w:val="00E4426C"/>
    <w:rsid w:val="00E81263"/>
    <w:rsid w:val="00EC6D51"/>
    <w:rsid w:val="00ED05A5"/>
    <w:rsid w:val="00EE137B"/>
    <w:rsid w:val="00F85DAA"/>
    <w:rsid w:val="00F86B65"/>
    <w:rsid w:val="00F87F10"/>
    <w:rsid w:val="00FB6177"/>
    <w:rsid w:val="00FC3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11092EA"/>
  <w15:chartTrackingRefBased/>
  <w15:docId w15:val="{5F9BB53E-0D99-4D59-B611-E4152BEDBC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2E86"/>
    <w:pPr>
      <w:spacing w:after="0" w:line="340" w:lineRule="atLeast"/>
      <w:jc w:val="both"/>
    </w:pPr>
    <w:rPr>
      <w:rFonts w:ascii="Times New Roman" w:eastAsia="Times New Roman" w:hAnsi="Times New Roman" w:cs="Times New Roman"/>
      <w:color w:val="000000"/>
      <w:sz w:val="24"/>
      <w:szCs w:val="20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22heading2">
    <w:name w:val="MDPI_2.2_heading2"/>
    <w:basedOn w:val="Normal"/>
    <w:qFormat/>
    <w:rsid w:val="00EC6D51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rFonts w:ascii="Palatino Linotype" w:hAnsi="Palatino Linotype"/>
      <w:i/>
      <w:noProof/>
      <w:snapToGrid w:val="0"/>
      <w:sz w:val="20"/>
      <w:szCs w:val="22"/>
      <w:lang w:bidi="en-US"/>
    </w:rPr>
  </w:style>
  <w:style w:type="paragraph" w:styleId="Header">
    <w:name w:val="header"/>
    <w:basedOn w:val="Normal"/>
    <w:link w:val="HeaderChar"/>
    <w:uiPriority w:val="99"/>
    <w:unhideWhenUsed/>
    <w:rsid w:val="00FC3D2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D20"/>
    <w:rPr>
      <w:rFonts w:ascii="Times New Roman" w:eastAsia="Times New Roman" w:hAnsi="Times New Roman" w:cs="Times New Roman"/>
      <w:color w:val="000000"/>
      <w:sz w:val="24"/>
      <w:szCs w:val="20"/>
      <w:lang w:eastAsia="de-DE"/>
    </w:rPr>
  </w:style>
  <w:style w:type="paragraph" w:styleId="Footer">
    <w:name w:val="footer"/>
    <w:basedOn w:val="Normal"/>
    <w:link w:val="FooterChar"/>
    <w:uiPriority w:val="99"/>
    <w:unhideWhenUsed/>
    <w:rsid w:val="00FC3D2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3D20"/>
    <w:rPr>
      <w:rFonts w:ascii="Times New Roman" w:eastAsia="Times New Roman" w:hAnsi="Times New Roman" w:cs="Times New Roman"/>
      <w:color w:val="000000"/>
      <w:sz w:val="24"/>
      <w:szCs w:val="20"/>
      <w:lang w:eastAsia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07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07F"/>
    <w:rPr>
      <w:rFonts w:ascii="Segoe UI" w:eastAsia="Times New Roman" w:hAnsi="Segoe UI" w:cs="Segoe UI"/>
      <w:color w:val="000000"/>
      <w:sz w:val="18"/>
      <w:szCs w:val="18"/>
      <w:lang w:eastAsia="de-DE"/>
    </w:rPr>
  </w:style>
  <w:style w:type="character" w:styleId="CommentReference">
    <w:name w:val="annotation reference"/>
    <w:basedOn w:val="DefaultParagraphFont"/>
    <w:uiPriority w:val="99"/>
    <w:semiHidden/>
    <w:unhideWhenUsed/>
    <w:rsid w:val="00950A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50AD0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50AD0"/>
    <w:rPr>
      <w:rFonts w:ascii="Times New Roman" w:eastAsia="Times New Roman" w:hAnsi="Times New Roman" w:cs="Times New Roman"/>
      <w:color w:val="000000"/>
      <w:sz w:val="20"/>
      <w:szCs w:val="20"/>
      <w:lang w:eastAsia="de-D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50A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50AD0"/>
    <w:rPr>
      <w:rFonts w:ascii="Times New Roman" w:eastAsia="Times New Roman" w:hAnsi="Times New Roman" w:cs="Times New Roman"/>
      <w:b/>
      <w:bCs/>
      <w:color w:val="000000"/>
      <w:sz w:val="2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766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6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7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7.wdp"/><Relationship Id="rId21" Type="http://schemas.openxmlformats.org/officeDocument/2006/relationships/image" Target="media/image9.png"/><Relationship Id="rId42" Type="http://schemas.openxmlformats.org/officeDocument/2006/relationships/image" Target="media/image22.png"/><Relationship Id="rId47" Type="http://schemas.openxmlformats.org/officeDocument/2006/relationships/image" Target="media/image26.png"/><Relationship Id="rId63" Type="http://schemas.openxmlformats.org/officeDocument/2006/relationships/image" Target="media/image38.emf"/><Relationship Id="rId68" Type="http://schemas.openxmlformats.org/officeDocument/2006/relationships/image" Target="media/image41.png"/><Relationship Id="rId84" Type="http://schemas.openxmlformats.org/officeDocument/2006/relationships/image" Target="media/image52.png"/><Relationship Id="rId89" Type="http://schemas.microsoft.com/office/2007/relationships/hdphoto" Target="media/hdphoto20.wdp"/><Relationship Id="rId16" Type="http://schemas.microsoft.com/office/2007/relationships/hdphoto" Target="media/hdphoto4.wdp"/><Relationship Id="rId11" Type="http://schemas.openxmlformats.org/officeDocument/2006/relationships/image" Target="media/image2.png"/><Relationship Id="rId32" Type="http://schemas.openxmlformats.org/officeDocument/2006/relationships/image" Target="media/image16.png"/><Relationship Id="rId37" Type="http://schemas.microsoft.com/office/2007/relationships/hdphoto" Target="media/hdphoto11.wdp"/><Relationship Id="rId53" Type="http://schemas.openxmlformats.org/officeDocument/2006/relationships/image" Target="media/image30.png"/><Relationship Id="rId58" Type="http://schemas.openxmlformats.org/officeDocument/2006/relationships/image" Target="media/image34.emf"/><Relationship Id="rId74" Type="http://schemas.openxmlformats.org/officeDocument/2006/relationships/image" Target="media/image45.png"/><Relationship Id="rId79" Type="http://schemas.openxmlformats.org/officeDocument/2006/relationships/image" Target="media/image49.png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56.png"/><Relationship Id="rId95" Type="http://schemas.openxmlformats.org/officeDocument/2006/relationships/image" Target="media/image59.png"/><Relationship Id="rId22" Type="http://schemas.microsoft.com/office/2007/relationships/hdphoto" Target="media/hdphoto5.wdp"/><Relationship Id="rId27" Type="http://schemas.openxmlformats.org/officeDocument/2006/relationships/image" Target="media/image12.png"/><Relationship Id="rId43" Type="http://schemas.openxmlformats.org/officeDocument/2006/relationships/image" Target="media/image23.png"/><Relationship Id="rId48" Type="http://schemas.microsoft.com/office/2007/relationships/hdphoto" Target="media/hdphoto14.wdp"/><Relationship Id="rId64" Type="http://schemas.openxmlformats.org/officeDocument/2006/relationships/oleObject" Target="embeddings/oleObject2.bin"/><Relationship Id="rId69" Type="http://schemas.openxmlformats.org/officeDocument/2006/relationships/image" Target="media/image42.emf"/><Relationship Id="rId80" Type="http://schemas.openxmlformats.org/officeDocument/2006/relationships/image" Target="media/image50.emf"/><Relationship Id="rId85" Type="http://schemas.openxmlformats.org/officeDocument/2006/relationships/image" Target="media/image53.png"/><Relationship Id="rId12" Type="http://schemas.microsoft.com/office/2007/relationships/hdphoto" Target="media/hdphoto2.wdp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microsoft.com/office/2007/relationships/hdphoto" Target="media/hdphoto9.wdp"/><Relationship Id="rId38" Type="http://schemas.openxmlformats.org/officeDocument/2006/relationships/image" Target="media/image19.png"/><Relationship Id="rId46" Type="http://schemas.microsoft.com/office/2007/relationships/hdphoto" Target="media/hdphoto13.wdp"/><Relationship Id="rId59" Type="http://schemas.openxmlformats.org/officeDocument/2006/relationships/oleObject" Target="embeddings/oleObject1.bin"/><Relationship Id="rId67" Type="http://schemas.openxmlformats.org/officeDocument/2006/relationships/image" Target="media/image40.png"/><Relationship Id="rId20" Type="http://schemas.openxmlformats.org/officeDocument/2006/relationships/image" Target="media/image8.png"/><Relationship Id="rId41" Type="http://schemas.openxmlformats.org/officeDocument/2006/relationships/image" Target="media/image21.png"/><Relationship Id="rId54" Type="http://schemas.openxmlformats.org/officeDocument/2006/relationships/image" Target="media/image31.emf"/><Relationship Id="rId62" Type="http://schemas.openxmlformats.org/officeDocument/2006/relationships/image" Target="media/image37.png"/><Relationship Id="rId70" Type="http://schemas.openxmlformats.org/officeDocument/2006/relationships/oleObject" Target="embeddings/oleObject3.bin"/><Relationship Id="rId75" Type="http://schemas.openxmlformats.org/officeDocument/2006/relationships/image" Target="media/image46.emf"/><Relationship Id="rId83" Type="http://schemas.microsoft.com/office/2007/relationships/hdphoto" Target="media/hdphoto19.wdp"/><Relationship Id="rId88" Type="http://schemas.openxmlformats.org/officeDocument/2006/relationships/image" Target="media/image55.png"/><Relationship Id="rId91" Type="http://schemas.openxmlformats.org/officeDocument/2006/relationships/image" Target="media/image57.emf"/><Relationship Id="rId96" Type="http://schemas.openxmlformats.org/officeDocument/2006/relationships/image" Target="media/image6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49" Type="http://schemas.openxmlformats.org/officeDocument/2006/relationships/image" Target="media/image27.png"/><Relationship Id="rId57" Type="http://schemas.openxmlformats.org/officeDocument/2006/relationships/image" Target="media/image33.png"/><Relationship Id="rId10" Type="http://schemas.microsoft.com/office/2007/relationships/hdphoto" Target="media/hdphoto1.wdp"/><Relationship Id="rId31" Type="http://schemas.microsoft.com/office/2007/relationships/hdphoto" Target="media/hdphoto8.wdp"/><Relationship Id="rId44" Type="http://schemas.openxmlformats.org/officeDocument/2006/relationships/image" Target="media/image24.png"/><Relationship Id="rId52" Type="http://schemas.openxmlformats.org/officeDocument/2006/relationships/image" Target="media/image29.png"/><Relationship Id="rId60" Type="http://schemas.openxmlformats.org/officeDocument/2006/relationships/image" Target="media/image35.png"/><Relationship Id="rId65" Type="http://schemas.openxmlformats.org/officeDocument/2006/relationships/image" Target="media/image39.png"/><Relationship Id="rId73" Type="http://schemas.openxmlformats.org/officeDocument/2006/relationships/image" Target="media/image44.png"/><Relationship Id="rId78" Type="http://schemas.openxmlformats.org/officeDocument/2006/relationships/image" Target="media/image48.png"/><Relationship Id="rId81" Type="http://schemas.openxmlformats.org/officeDocument/2006/relationships/oleObject" Target="embeddings/oleObject5.bin"/><Relationship Id="rId86" Type="http://schemas.openxmlformats.org/officeDocument/2006/relationships/image" Target="media/image54.emf"/><Relationship Id="rId94" Type="http://schemas.microsoft.com/office/2007/relationships/hdphoto" Target="media/hdphoto21.wdp"/><Relationship Id="rId99" Type="http://schemas.microsoft.com/office/2007/relationships/hdphoto" Target="media/hdphoto22.wdp"/><Relationship Id="rId10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39" Type="http://schemas.microsoft.com/office/2007/relationships/hdphoto" Target="media/hdphoto12.wdp"/><Relationship Id="rId34" Type="http://schemas.openxmlformats.org/officeDocument/2006/relationships/image" Target="media/image17.png"/><Relationship Id="rId50" Type="http://schemas.microsoft.com/office/2007/relationships/hdphoto" Target="media/hdphoto15.wdp"/><Relationship Id="rId55" Type="http://schemas.openxmlformats.org/officeDocument/2006/relationships/image" Target="media/image32.png"/><Relationship Id="rId76" Type="http://schemas.openxmlformats.org/officeDocument/2006/relationships/oleObject" Target="embeddings/oleObject4.bin"/><Relationship Id="rId97" Type="http://schemas.openxmlformats.org/officeDocument/2006/relationships/oleObject" Target="embeddings/oleObject8.bin"/><Relationship Id="rId7" Type="http://schemas.openxmlformats.org/officeDocument/2006/relationships/footnotes" Target="footnotes.xml"/><Relationship Id="rId71" Type="http://schemas.openxmlformats.org/officeDocument/2006/relationships/image" Target="media/image43.png"/><Relationship Id="rId92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29" Type="http://schemas.openxmlformats.org/officeDocument/2006/relationships/image" Target="media/image14.png"/><Relationship Id="rId24" Type="http://schemas.microsoft.com/office/2007/relationships/hdphoto" Target="media/hdphoto6.wdp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microsoft.com/office/2007/relationships/hdphoto" Target="media/hdphoto17.wdp"/><Relationship Id="rId87" Type="http://schemas.openxmlformats.org/officeDocument/2006/relationships/oleObject" Target="embeddings/oleObject6.bin"/><Relationship Id="rId61" Type="http://schemas.openxmlformats.org/officeDocument/2006/relationships/image" Target="media/image36.png"/><Relationship Id="rId82" Type="http://schemas.openxmlformats.org/officeDocument/2006/relationships/image" Target="media/image51.png"/><Relationship Id="rId19" Type="http://schemas.openxmlformats.org/officeDocument/2006/relationships/image" Target="media/image7.png"/><Relationship Id="rId14" Type="http://schemas.microsoft.com/office/2007/relationships/hdphoto" Target="media/hdphoto3.wdp"/><Relationship Id="rId30" Type="http://schemas.openxmlformats.org/officeDocument/2006/relationships/image" Target="media/image15.png"/><Relationship Id="rId35" Type="http://schemas.microsoft.com/office/2007/relationships/hdphoto" Target="media/hdphoto10.wdp"/><Relationship Id="rId56" Type="http://schemas.microsoft.com/office/2007/relationships/hdphoto" Target="media/hdphoto16.wdp"/><Relationship Id="rId77" Type="http://schemas.openxmlformats.org/officeDocument/2006/relationships/image" Target="media/image47.png"/><Relationship Id="rId100" Type="http://schemas.openxmlformats.org/officeDocument/2006/relationships/image" Target="media/image62.png"/><Relationship Id="rId8" Type="http://schemas.openxmlformats.org/officeDocument/2006/relationships/endnotes" Target="endnotes.xml"/><Relationship Id="rId51" Type="http://schemas.openxmlformats.org/officeDocument/2006/relationships/image" Target="media/image28.png"/><Relationship Id="rId72" Type="http://schemas.microsoft.com/office/2007/relationships/hdphoto" Target="media/hdphoto18.wdp"/><Relationship Id="rId93" Type="http://schemas.openxmlformats.org/officeDocument/2006/relationships/image" Target="media/image58.png"/><Relationship Id="rId98" Type="http://schemas.openxmlformats.org/officeDocument/2006/relationships/image" Target="media/image61.png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689D60CD2ED204EAFDAF0E3751CDEB7" ma:contentTypeVersion="13" ma:contentTypeDescription="Create a new document." ma:contentTypeScope="" ma:versionID="44a09e9bfa8c22bd7d6b82bd7244cf57">
  <xsd:schema xmlns:xsd="http://www.w3.org/2001/XMLSchema" xmlns:xs="http://www.w3.org/2001/XMLSchema" xmlns:p="http://schemas.microsoft.com/office/2006/metadata/properties" xmlns:ns2="8636c50b-363d-4a7d-adb0-cfd422105622" xmlns:ns3="86f7edec-793f-422f-bf86-565db80f0f0d" targetNamespace="http://schemas.microsoft.com/office/2006/metadata/properties" ma:root="true" ma:fieldsID="6c214664262667ea156df67084953ef7" ns2:_="" ns3:_="">
    <xsd:import namespace="8636c50b-363d-4a7d-adb0-cfd422105622"/>
    <xsd:import namespace="86f7edec-793f-422f-bf86-565db80f0f0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36c50b-363d-4a7d-adb0-cfd42210562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f7edec-793f-422f-bf86-565db80f0f0d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6722512-F970-4EAB-AEB9-185F0E68C2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636c50b-363d-4a7d-adb0-cfd422105622"/>
    <ds:schemaRef ds:uri="86f7edec-793f-422f-bf86-565db80f0f0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0346C43-7FB2-424A-8B04-797B40370D3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792A6AF-D9F3-41A4-B256-E2559692A1F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32</Words>
  <Characters>417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</dc:creator>
  <cp:keywords/>
  <dc:description/>
  <cp:lastModifiedBy>Watson, Georgia</cp:lastModifiedBy>
  <cp:revision>2</cp:revision>
  <dcterms:created xsi:type="dcterms:W3CDTF">2020-12-21T01:27:00Z</dcterms:created>
  <dcterms:modified xsi:type="dcterms:W3CDTF">2020-12-2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689D60CD2ED204EAFDAF0E3751CDEB7</vt:lpwstr>
  </property>
</Properties>
</file>